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BA88A8F" w14:textId="35577341" w:rsidR="00B5666E" w:rsidRDefault="00F33A34" w:rsidP="00B5666E">
      <w:pPr>
        <w:pStyle w:val="Psectionheading"/>
      </w:pPr>
      <w:r w:rsidRPr="00FB3505">
        <w:t>Multiple choice section</w:t>
      </w:r>
      <w:r w:rsidR="00BC09F5">
        <w:t xml:space="preserve"> – choose the correct answer</w:t>
      </w:r>
      <w:bookmarkStart w:id="0" w:name="_GoBack"/>
      <w:bookmarkEnd w:id="0"/>
    </w:p>
    <w:p w14:paraId="379D0E48" w14:textId="7611D8B0" w:rsidR="00F33A34" w:rsidRDefault="00F33A34" w:rsidP="00F33A34">
      <w:pPr>
        <w:pStyle w:val="Pquestionheadingmc1stafterhead"/>
      </w:pPr>
      <w:r w:rsidRPr="00FB3505">
        <w:t xml:space="preserve">Question 1 </w:t>
      </w:r>
      <w:r>
        <w:tab/>
      </w:r>
      <w:r w:rsidR="00526966">
        <w:t>[6.</w:t>
      </w:r>
      <w:r w:rsidRPr="00FB3505">
        <w:t>1</w:t>
      </w:r>
      <w:r>
        <w:t>]</w:t>
      </w:r>
    </w:p>
    <w:p w14:paraId="1F39B4C1" w14:textId="77777777" w:rsidR="00F33A34" w:rsidRPr="00FB3505" w:rsidRDefault="00F33A34" w:rsidP="00F33A34">
      <w:pPr>
        <w:pStyle w:val="Pquestiontextmainstem"/>
      </w:pPr>
      <w:r w:rsidRPr="00FB3505">
        <w:t>For the triangle shown, the adjacent side is:</w:t>
      </w:r>
    </w:p>
    <w:p w14:paraId="03D8065E" w14:textId="77777777" w:rsidR="00F33A34" w:rsidRDefault="00F33A34" w:rsidP="00F33A34">
      <w:pPr>
        <w:pStyle w:val="Pquestiontextmainstem"/>
      </w:pPr>
      <w:r w:rsidRPr="00FB3505">
        <w:rPr>
          <w:noProof/>
        </w:rPr>
        <w:drawing>
          <wp:inline distT="0" distB="0" distL="0" distR="0" wp14:anchorId="64C8B967" wp14:editId="037D835B">
            <wp:extent cx="723900" cy="806450"/>
            <wp:effectExtent l="0" t="0" r="0" b="0"/>
            <wp:docPr id="3" name="Picture 3" descr="PM10_PR_FT_5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PM10_PR_FT_5_0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80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78E4BF" w14:textId="77777777" w:rsidR="00F33A34" w:rsidRDefault="00F33A34" w:rsidP="00F33A34">
      <w:pPr>
        <w:pStyle w:val="Pquestiontextmcqoptions"/>
      </w:pPr>
      <w:r w:rsidRPr="001B0501">
        <w:rPr>
          <w:rStyle w:val="Cquestionpartlabelbold"/>
        </w:rPr>
        <w:t>A</w:t>
      </w:r>
      <w:r>
        <w:tab/>
      </w:r>
      <w:r w:rsidRPr="00FC3DF0">
        <w:rPr>
          <w:i/>
        </w:rPr>
        <w:t>a</w:t>
      </w:r>
      <w:r w:rsidRPr="00FB3505">
        <w:t xml:space="preserve"> </w:t>
      </w:r>
      <w:r w:rsidRPr="00FB3505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>B</w:t>
      </w:r>
      <w:r>
        <w:tab/>
      </w:r>
      <w:r w:rsidRPr="00FC3DF0">
        <w:rPr>
          <w:i/>
        </w:rPr>
        <w:t>b</w:t>
      </w:r>
      <w:r w:rsidRPr="00FB3505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>C</w:t>
      </w:r>
      <w:r>
        <w:tab/>
      </w:r>
      <w:r w:rsidRPr="00FC3DF0">
        <w:rPr>
          <w:i/>
        </w:rPr>
        <w:t xml:space="preserve">c </w:t>
      </w:r>
      <w:r w:rsidRPr="00FB3505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>D</w:t>
      </w:r>
      <w:r w:rsidRPr="00FB3505">
        <w:t xml:space="preserve"> θ</w:t>
      </w:r>
    </w:p>
    <w:p w14:paraId="4D63D756" w14:textId="3C16DE6F" w:rsidR="00F33A34" w:rsidRDefault="00F33A34" w:rsidP="00F33A34">
      <w:pPr>
        <w:pStyle w:val="Pquestionheadingmc"/>
      </w:pPr>
      <w:r w:rsidRPr="00FB3505">
        <w:t xml:space="preserve">Question 2 </w:t>
      </w:r>
      <w:r>
        <w:tab/>
      </w:r>
      <w:r w:rsidR="00526966">
        <w:t>[6.</w:t>
      </w:r>
      <w:r w:rsidRPr="00FB3505">
        <w:t>1</w:t>
      </w:r>
      <w:r>
        <w:t>]</w:t>
      </w:r>
    </w:p>
    <w:p w14:paraId="0A48D7B6" w14:textId="76FC2847" w:rsidR="00F33A34" w:rsidRPr="00FB3505" w:rsidRDefault="00F33A34" w:rsidP="00F33A34">
      <w:pPr>
        <w:pStyle w:val="Pquestiontextmainstem"/>
      </w:pPr>
      <w:r w:rsidRPr="00FB3505">
        <w:t>For the triangle shown, the hypotenuse is:</w:t>
      </w:r>
    </w:p>
    <w:p w14:paraId="29D8A4E9" w14:textId="42A222C7" w:rsidR="00F33A34" w:rsidRDefault="00FC3DF0" w:rsidP="00F33A34">
      <w:pPr>
        <w:pStyle w:val="PNotetodesigner"/>
      </w:pPr>
      <w:r>
        <w:rPr>
          <w:noProof/>
          <w:lang w:eastAsia="en-AU"/>
        </w:rPr>
        <w:drawing>
          <wp:inline distT="0" distB="0" distL="0" distR="0" wp14:anchorId="7E86587E" wp14:editId="02FDCE97">
            <wp:extent cx="1042035" cy="1584960"/>
            <wp:effectExtent l="0" t="0" r="571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5_FAT_01.jpg"/>
                    <pic:cNvPicPr/>
                  </pic:nvPicPr>
                  <pic:blipFill>
                    <a:blip r:embed="rId8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2035" cy="1584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3B4AFE" w14:textId="77777777" w:rsidR="00F33A34" w:rsidRPr="00FB3505" w:rsidRDefault="00F33A34" w:rsidP="00F33A34">
      <w:pPr>
        <w:pStyle w:val="Pquestiontextmcqoptions"/>
      </w:pPr>
      <w:r w:rsidRPr="001B0501">
        <w:rPr>
          <w:rStyle w:val="Cquestionpartlabelbold"/>
        </w:rPr>
        <w:t>A</w:t>
      </w:r>
      <w:r>
        <w:tab/>
      </w:r>
      <w:r w:rsidRPr="00FB3505">
        <w:t>θ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B3505">
        <w:t xml:space="preserve"> </w:t>
      </w:r>
      <w:r w:rsidRPr="00FB3505">
        <w:tab/>
      </w:r>
      <w:r w:rsidRPr="001B0501">
        <w:rPr>
          <w:rStyle w:val="Cquestionpartlabelbold"/>
        </w:rPr>
        <w:t>B</w:t>
      </w:r>
      <w:r>
        <w:tab/>
      </w:r>
      <w:r w:rsidRPr="00AF0ADA">
        <w:rPr>
          <w:rStyle w:val="Cmathsexpressions"/>
        </w:rPr>
        <w:t>x</w:t>
      </w:r>
      <w:r w:rsidRPr="00FB3505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>C</w:t>
      </w:r>
      <w:r w:rsidRPr="00AF0ADA">
        <w:rPr>
          <w:rStyle w:val="Cmathsexpressions"/>
        </w:rPr>
        <w:tab/>
        <w:t>y</w:t>
      </w:r>
      <w:r w:rsidRPr="00FB3505">
        <w:t xml:space="preserve"> </w:t>
      </w:r>
      <w:r w:rsidRPr="00FB3505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>D</w:t>
      </w:r>
      <w:r>
        <w:tab/>
      </w:r>
      <w:r w:rsidRPr="00FC3DF0">
        <w:rPr>
          <w:rStyle w:val="Cmathsexpressions"/>
        </w:rPr>
        <w:t>z</w:t>
      </w:r>
    </w:p>
    <w:p w14:paraId="7956D54B" w14:textId="77C394DD" w:rsidR="00F33A34" w:rsidRDefault="00F33A34" w:rsidP="00F33A34">
      <w:pPr>
        <w:pStyle w:val="Pquestionheadingmc"/>
      </w:pPr>
      <w:r w:rsidRPr="00FB3505">
        <w:t xml:space="preserve">Question 3 </w:t>
      </w:r>
      <w:r>
        <w:tab/>
      </w:r>
      <w:r w:rsidR="00526966">
        <w:t>[6.</w:t>
      </w:r>
      <w:r w:rsidRPr="00FB3505">
        <w:t>1</w:t>
      </w:r>
      <w:r>
        <w:t>]</w:t>
      </w:r>
    </w:p>
    <w:p w14:paraId="13418520" w14:textId="17493E9C" w:rsidR="00F33A34" w:rsidRPr="00FB3505" w:rsidRDefault="00F33A34" w:rsidP="00F33A34">
      <w:pPr>
        <w:pStyle w:val="Pquestiontextmainstem"/>
      </w:pPr>
      <w:r w:rsidRPr="00FB3505">
        <w:t xml:space="preserve">For the triangle shown, the </w:t>
      </w:r>
      <w:r w:rsidR="00FC3DF0">
        <w:t>calculation</w:t>
      </w:r>
      <w:r w:rsidRPr="00FB3505">
        <w:t xml:space="preserve"> that you would choose is:</w:t>
      </w:r>
    </w:p>
    <w:p w14:paraId="442CECFE" w14:textId="34122274" w:rsidR="00F33A34" w:rsidRPr="00FB3505" w:rsidRDefault="00FC3DF0" w:rsidP="00F33A34">
      <w:pPr>
        <w:pStyle w:val="PNotetodesigner"/>
      </w:pPr>
      <w:r>
        <w:rPr>
          <w:noProof/>
          <w:lang w:eastAsia="en-AU"/>
        </w:rPr>
        <w:drawing>
          <wp:inline distT="0" distB="0" distL="0" distR="0" wp14:anchorId="77C5C235" wp14:editId="52AF8F1D">
            <wp:extent cx="1036320" cy="810768"/>
            <wp:effectExtent l="0" t="0" r="0" b="889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5_FAT_02.jpg"/>
                    <pic:cNvPicPr/>
                  </pic:nvPicPr>
                  <pic:blipFill>
                    <a:blip r:embed="rId10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6320" cy="8107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CB135" w14:textId="7C93ABD5" w:rsidR="00F33A34" w:rsidRPr="001B0501" w:rsidRDefault="00F33A34" w:rsidP="00F33A34">
      <w:pPr>
        <w:pStyle w:val="Pquestiontextmcqoptions"/>
        <w:rPr>
          <w:rStyle w:val="Cquestionpartlabelbold"/>
        </w:rPr>
      </w:pPr>
      <w:r w:rsidRPr="001B0501">
        <w:rPr>
          <w:rStyle w:val="Cquestionpartlabelbold"/>
        </w:rPr>
        <w:t>A</w:t>
      </w:r>
      <w:r w:rsidRPr="001B0501">
        <w:rPr>
          <w:rStyle w:val="Cquestionpartlabelbold"/>
        </w:rPr>
        <w:tab/>
      </w:r>
      <w:r w:rsidRPr="00FB3505">
        <w:t xml:space="preserve">sin </w:t>
      </w:r>
      <w:r w:rsidR="000A7871">
        <w:t>(</w:t>
      </w:r>
      <w:r w:rsidRPr="00FB3505">
        <w:t>θ</w:t>
      </w:r>
      <w:r w:rsidR="000A7871">
        <w:t>)</w:t>
      </w:r>
      <w:r w:rsidRPr="00FB3505">
        <w:t xml:space="preserve"> =</w:t>
      </w:r>
      <w:r w:rsidR="00FC3DF0" w:rsidRPr="00FC3DF0">
        <w:rPr>
          <w:position w:val="-22"/>
        </w:rPr>
        <w:object w:dxaOrig="279" w:dyaOrig="580" w14:anchorId="1CF6EA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95pt;height:30.1pt" o:ole="">
            <v:imagedata r:id="rId12" o:title=""/>
          </v:shape>
          <o:OLEObject Type="Embed" ProgID="Equation.DSMT4" ShapeID="_x0000_i1025" DrawAspect="Content" ObjectID="_1538895650" r:id="rId13"/>
        </w:object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>B</w:t>
      </w:r>
      <w:r w:rsidRPr="001B0501">
        <w:rPr>
          <w:rStyle w:val="Cquestionpartlabelbold"/>
        </w:rPr>
        <w:tab/>
      </w:r>
      <w:r w:rsidRPr="00FB3505">
        <w:t xml:space="preserve">cos </w:t>
      </w:r>
      <w:r w:rsidR="000A7871">
        <w:t>(</w:t>
      </w:r>
      <w:r w:rsidRPr="00FB3505">
        <w:t>θ</w:t>
      </w:r>
      <w:r w:rsidR="000A7871">
        <w:t>)</w:t>
      </w:r>
      <w:r w:rsidRPr="00FB3505">
        <w:t xml:space="preserve"> =</w:t>
      </w:r>
      <w:r w:rsidR="00FC3DF0" w:rsidRPr="00FC3DF0">
        <w:rPr>
          <w:position w:val="-22"/>
        </w:rPr>
        <w:object w:dxaOrig="279" w:dyaOrig="580" w14:anchorId="478FE91A">
          <v:shape id="_x0000_i1026" type="#_x0000_t75" style="width:13.95pt;height:30.1pt" o:ole="">
            <v:imagedata r:id="rId14" o:title=""/>
          </v:shape>
          <o:OLEObject Type="Embed" ProgID="Equation.DSMT4" ShapeID="_x0000_i1026" DrawAspect="Content" ObjectID="_1538895651" r:id="rId15"/>
        </w:object>
      </w:r>
      <w:r>
        <w:tab/>
      </w:r>
      <w:r>
        <w:tab/>
      </w:r>
      <w:r>
        <w:tab/>
      </w:r>
      <w:r w:rsidRPr="001B0501">
        <w:rPr>
          <w:rStyle w:val="Cquestionpartlabelbold"/>
        </w:rPr>
        <w:t>C</w:t>
      </w:r>
      <w:r w:rsidRPr="001B0501">
        <w:rPr>
          <w:rStyle w:val="Cquestionpartlabelbold"/>
        </w:rPr>
        <w:tab/>
      </w:r>
      <w:r w:rsidRPr="00FB3505">
        <w:t xml:space="preserve">tan </w:t>
      </w:r>
      <w:r w:rsidR="000A7871">
        <w:t>(</w:t>
      </w:r>
      <w:r w:rsidRPr="00FB3505">
        <w:t>θ</w:t>
      </w:r>
      <w:r w:rsidR="000A7871">
        <w:t>)</w:t>
      </w:r>
      <w:r w:rsidRPr="00FB3505">
        <w:t xml:space="preserve"> =</w:t>
      </w:r>
      <w:r w:rsidR="00FC3DF0" w:rsidRPr="00FC3DF0">
        <w:rPr>
          <w:position w:val="-22"/>
        </w:rPr>
        <w:object w:dxaOrig="279" w:dyaOrig="580" w14:anchorId="76EE5CCA">
          <v:shape id="_x0000_i1027" type="#_x0000_t75" style="width:13.95pt;height:30.1pt" o:ole="">
            <v:imagedata r:id="rId16" o:title=""/>
          </v:shape>
          <o:OLEObject Type="Embed" ProgID="Equation.DSMT4" ShapeID="_x0000_i1027" DrawAspect="Content" ObjectID="_1538895652" r:id="rId17"/>
        </w:object>
      </w:r>
      <w:r w:rsidRPr="00FB3505">
        <w:t xml:space="preserve"> </w:t>
      </w:r>
      <w:r>
        <w:tab/>
      </w:r>
      <w:r>
        <w:tab/>
      </w:r>
      <w:r w:rsidRPr="001B0501">
        <w:rPr>
          <w:rStyle w:val="Cquestionpartlabelbold"/>
        </w:rPr>
        <w:t>D</w:t>
      </w:r>
      <w:r w:rsidRPr="001B0501">
        <w:rPr>
          <w:rStyle w:val="Cquestionpartlabelbold"/>
        </w:rPr>
        <w:tab/>
      </w:r>
      <w:r w:rsidRPr="001B0501">
        <w:rPr>
          <w:rStyle w:val="Cmathsexpressions"/>
        </w:rPr>
        <w:t>a</w:t>
      </w:r>
      <w:r w:rsidRPr="001B0501">
        <w:rPr>
          <w:rStyle w:val="Csuperscript"/>
        </w:rPr>
        <w:t>2</w:t>
      </w:r>
      <w:r w:rsidRPr="00FB3505">
        <w:t xml:space="preserve"> + </w:t>
      </w:r>
      <w:r w:rsidRPr="001B0501">
        <w:rPr>
          <w:rStyle w:val="Cmathsexpressions"/>
        </w:rPr>
        <w:t>b</w:t>
      </w:r>
      <w:r w:rsidRPr="001B0501">
        <w:rPr>
          <w:rStyle w:val="Csuperscript"/>
        </w:rPr>
        <w:t>2</w:t>
      </w:r>
      <w:r w:rsidRPr="00FB3505">
        <w:t xml:space="preserve"> = </w:t>
      </w:r>
      <w:r w:rsidRPr="001B0501">
        <w:rPr>
          <w:rStyle w:val="Cmathsexpressions"/>
        </w:rPr>
        <w:t>c</w:t>
      </w:r>
      <w:r w:rsidRPr="001B0501">
        <w:rPr>
          <w:rStyle w:val="Csuperscript"/>
        </w:rPr>
        <w:t>2</w:t>
      </w:r>
    </w:p>
    <w:p w14:paraId="374CB968" w14:textId="2B615028" w:rsidR="00F33A34" w:rsidRDefault="00F33A34" w:rsidP="00F33A34">
      <w:pPr>
        <w:pStyle w:val="Pquestionheadingmc"/>
      </w:pPr>
      <w:r w:rsidRPr="00FB3505">
        <w:t xml:space="preserve">Question 4 </w:t>
      </w:r>
      <w:r>
        <w:tab/>
      </w:r>
      <w:r w:rsidR="00526966">
        <w:t>[6.</w:t>
      </w:r>
      <w:r w:rsidRPr="00FB3505">
        <w:t>1</w:t>
      </w:r>
      <w:r>
        <w:t>]</w:t>
      </w:r>
    </w:p>
    <w:p w14:paraId="15718EBE" w14:textId="77777777" w:rsidR="00F33A34" w:rsidRPr="00FB3505" w:rsidRDefault="00F33A34" w:rsidP="00F33A34">
      <w:pPr>
        <w:pStyle w:val="Pquestiontextmainstem"/>
      </w:pPr>
      <w:r w:rsidRPr="00FB3505">
        <w:t>For the triangle shown, the trigonometric function that you would choose is:</w:t>
      </w:r>
    </w:p>
    <w:p w14:paraId="37E868A4" w14:textId="6EDD5478" w:rsidR="00F33A34" w:rsidRPr="00FB3505" w:rsidRDefault="000E0067" w:rsidP="00F33A34">
      <w:pPr>
        <w:pStyle w:val="PNotetodesigner"/>
      </w:pPr>
      <w:r>
        <w:rPr>
          <w:noProof/>
          <w:lang w:eastAsia="en-AU"/>
        </w:rPr>
        <w:drawing>
          <wp:inline distT="0" distB="0" distL="0" distR="0" wp14:anchorId="548A4C38" wp14:editId="1814BE83">
            <wp:extent cx="1478280" cy="929640"/>
            <wp:effectExtent l="0" t="0" r="7620" b="381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5_FAT_03.jpg"/>
                    <pic:cNvPicPr/>
                  </pic:nvPicPr>
                  <pic:blipFill>
                    <a:blip r:embed="rId18"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8280" cy="929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032F7F" w14:textId="23CC4819" w:rsidR="00F33A34" w:rsidRPr="001B0501" w:rsidRDefault="00F33A34" w:rsidP="00F33A34">
      <w:pPr>
        <w:pStyle w:val="Pquestiontextmcqoptions"/>
        <w:rPr>
          <w:rStyle w:val="Cquestionpartlabelbold"/>
        </w:rPr>
      </w:pPr>
      <w:r w:rsidRPr="001B0501">
        <w:rPr>
          <w:rStyle w:val="Cquestionpartlabelbold"/>
        </w:rPr>
        <w:t>A</w:t>
      </w:r>
      <w:r w:rsidRPr="001B0501">
        <w:rPr>
          <w:rStyle w:val="Cquestionpartlabelbold"/>
        </w:rPr>
        <w:tab/>
      </w:r>
      <w:r w:rsidRPr="001B0501">
        <w:rPr>
          <w:rStyle w:val="Cmathsexpressions"/>
        </w:rPr>
        <w:t>a</w:t>
      </w:r>
      <w:r w:rsidRPr="001B0501">
        <w:rPr>
          <w:rStyle w:val="Csuperscript"/>
        </w:rPr>
        <w:t>2</w:t>
      </w:r>
      <w:r w:rsidRPr="00FB3505">
        <w:t xml:space="preserve"> + </w:t>
      </w:r>
      <w:r w:rsidRPr="001B0501">
        <w:rPr>
          <w:rStyle w:val="Cmathsexpressions"/>
        </w:rPr>
        <w:t>b</w:t>
      </w:r>
      <w:r w:rsidRPr="001B0501">
        <w:rPr>
          <w:rStyle w:val="Csuperscript"/>
        </w:rPr>
        <w:t>2</w:t>
      </w:r>
      <w:r w:rsidRPr="00FB3505">
        <w:t xml:space="preserve"> = </w:t>
      </w:r>
      <w:r w:rsidRPr="001B0501">
        <w:rPr>
          <w:rStyle w:val="Cmathsexpressions"/>
        </w:rPr>
        <w:t>c</w:t>
      </w:r>
      <w:r w:rsidRPr="001B0501">
        <w:rPr>
          <w:rStyle w:val="Csuperscript"/>
        </w:rPr>
        <w:t>2</w:t>
      </w:r>
      <w:r w:rsidRPr="001B0501">
        <w:rPr>
          <w:rStyle w:val="Csuperscript"/>
        </w:rPr>
        <w:tab/>
      </w:r>
      <w:r w:rsidRPr="001B0501">
        <w:rPr>
          <w:rStyle w:val="Csuperscript"/>
        </w:rPr>
        <w:tab/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  <w:t>B</w:t>
      </w:r>
      <w:r w:rsidRPr="001B0501">
        <w:rPr>
          <w:rStyle w:val="Cquestionpartlabelbold"/>
        </w:rPr>
        <w:tab/>
      </w:r>
      <w:r w:rsidRPr="00FB3505">
        <w:t xml:space="preserve">sin </w:t>
      </w:r>
      <w:r w:rsidR="000A7871">
        <w:t>(</w:t>
      </w:r>
      <w:r w:rsidRPr="00FB3505">
        <w:t>θ</w:t>
      </w:r>
      <w:r w:rsidR="000A7871">
        <w:t>)</w:t>
      </w:r>
      <w:r w:rsidRPr="00FB3505">
        <w:t xml:space="preserve"> =</w:t>
      </w:r>
      <w:r w:rsidRPr="001570D5">
        <w:rPr>
          <w:position w:val="-22"/>
        </w:rPr>
        <w:object w:dxaOrig="279" w:dyaOrig="580" w14:anchorId="6300D246">
          <v:shape id="_x0000_i1028" type="#_x0000_t75" style="width:13.95pt;height:30.1pt" o:ole="">
            <v:imagedata r:id="rId20" o:title=""/>
          </v:shape>
          <o:OLEObject Type="Embed" ProgID="Equation.DSMT4" ShapeID="_x0000_i1028" DrawAspect="Content" ObjectID="_1538895653" r:id="rId21"/>
        </w:object>
      </w:r>
      <w:r w:rsidRPr="00FB3505">
        <w:t xml:space="preserve"> </w:t>
      </w:r>
      <w:r>
        <w:tab/>
      </w:r>
      <w:r>
        <w:tab/>
      </w:r>
      <w:r>
        <w:tab/>
      </w:r>
      <w:r w:rsidRPr="001B0501">
        <w:rPr>
          <w:rStyle w:val="Cquestionpartlabelbold"/>
        </w:rPr>
        <w:t>C</w:t>
      </w:r>
      <w:r w:rsidRPr="001B0501">
        <w:rPr>
          <w:rStyle w:val="Cquestionpartlabelbold"/>
        </w:rPr>
        <w:tab/>
      </w:r>
      <w:r w:rsidRPr="00FB3505">
        <w:t xml:space="preserve">cos </w:t>
      </w:r>
      <w:r w:rsidR="000A7871">
        <w:t>(</w:t>
      </w:r>
      <w:r w:rsidRPr="00FB3505">
        <w:t>θ</w:t>
      </w:r>
      <w:r w:rsidR="000A7871">
        <w:t>)</w:t>
      </w:r>
      <w:r w:rsidRPr="00FB3505">
        <w:t xml:space="preserve"> =</w:t>
      </w:r>
      <w:r w:rsidRPr="001570D5">
        <w:rPr>
          <w:position w:val="-22"/>
        </w:rPr>
        <w:object w:dxaOrig="279" w:dyaOrig="580" w14:anchorId="318FA47E">
          <v:shape id="_x0000_i1029" type="#_x0000_t75" style="width:13.95pt;height:30.1pt" o:ole="">
            <v:imagedata r:id="rId22" o:title=""/>
          </v:shape>
          <o:OLEObject Type="Embed" ProgID="Equation.DSMT4" ShapeID="_x0000_i1029" DrawAspect="Content" ObjectID="_1538895654" r:id="rId23"/>
        </w:object>
      </w:r>
      <w:r w:rsidRPr="00FB3505">
        <w:t xml:space="preserve"> </w:t>
      </w:r>
      <w:r>
        <w:tab/>
      </w:r>
      <w:r>
        <w:tab/>
      </w:r>
      <w:r>
        <w:tab/>
      </w:r>
      <w:r w:rsidRPr="001B0501">
        <w:rPr>
          <w:rStyle w:val="Cquestionpartlabelbold"/>
        </w:rPr>
        <w:t>D</w:t>
      </w:r>
      <w:r w:rsidRPr="001B0501">
        <w:rPr>
          <w:rStyle w:val="Cquestionpartlabelbold"/>
        </w:rPr>
        <w:tab/>
      </w:r>
      <w:r w:rsidRPr="00FB3505">
        <w:t xml:space="preserve">tan </w:t>
      </w:r>
      <w:r w:rsidR="000A7871">
        <w:t>(</w:t>
      </w:r>
      <w:r w:rsidRPr="00FB3505">
        <w:t>θ</w:t>
      </w:r>
      <w:r w:rsidR="000A7871">
        <w:t>)</w:t>
      </w:r>
      <w:r w:rsidRPr="00FB3505">
        <w:t xml:space="preserve"> =</w:t>
      </w:r>
      <w:r w:rsidRPr="001570D5">
        <w:rPr>
          <w:position w:val="-22"/>
        </w:rPr>
        <w:object w:dxaOrig="279" w:dyaOrig="580" w14:anchorId="6EA6402D">
          <v:shape id="_x0000_i1030" type="#_x0000_t75" style="width:13.95pt;height:30.1pt" o:ole="">
            <v:imagedata r:id="rId24" o:title=""/>
          </v:shape>
          <o:OLEObject Type="Embed" ProgID="Equation.DSMT4" ShapeID="_x0000_i1030" DrawAspect="Content" ObjectID="_1538895655" r:id="rId25"/>
        </w:object>
      </w:r>
      <w:r w:rsidRPr="00FB3505">
        <w:t xml:space="preserve"> </w:t>
      </w:r>
    </w:p>
    <w:p w14:paraId="080EA871" w14:textId="77777777" w:rsidR="009A4AFF" w:rsidRPr="009A4AFF" w:rsidRDefault="009A4AFF" w:rsidP="009A4AFF"/>
    <w:p w14:paraId="38593769" w14:textId="531F85D5" w:rsidR="00F33A34" w:rsidRDefault="00F33A34" w:rsidP="00F33A34">
      <w:pPr>
        <w:pStyle w:val="Pquestionheadingmc"/>
      </w:pPr>
      <w:r w:rsidRPr="00FB3505">
        <w:lastRenderedPageBreak/>
        <w:t xml:space="preserve">Question 5 </w:t>
      </w:r>
      <w:r>
        <w:tab/>
      </w:r>
      <w:r w:rsidR="00526966">
        <w:t>[6.</w:t>
      </w:r>
      <w:r w:rsidRPr="00FB3505">
        <w:t>2</w:t>
      </w:r>
      <w:r>
        <w:t>]</w:t>
      </w:r>
    </w:p>
    <w:p w14:paraId="51AF7A6E" w14:textId="77777777" w:rsidR="00F33A34" w:rsidRPr="00FB3505" w:rsidRDefault="00F33A34" w:rsidP="00F33A34">
      <w:pPr>
        <w:pStyle w:val="Pquestiontextmainstem"/>
      </w:pPr>
      <w:r w:rsidRPr="00FB3505">
        <w:t xml:space="preserve">The value of </w:t>
      </w:r>
      <w:r w:rsidRPr="00567742">
        <w:rPr>
          <w:i/>
          <w:iCs/>
        </w:rPr>
        <w:t>x</w:t>
      </w:r>
      <w:r w:rsidRPr="00C01547">
        <w:rPr>
          <w:rStyle w:val="Cmathsexpressions"/>
        </w:rPr>
        <w:t xml:space="preserve"> </w:t>
      </w:r>
      <w:r w:rsidRPr="00FB3505">
        <w:t xml:space="preserve">is: </w:t>
      </w:r>
      <w:r w:rsidRPr="00C01547">
        <w:rPr>
          <w:rStyle w:val="Cquestionpartlabelbold"/>
        </w:rPr>
        <w:tab/>
      </w:r>
    </w:p>
    <w:p w14:paraId="53F8AC25" w14:textId="77777777" w:rsidR="00F33A34" w:rsidRPr="00FB3505" w:rsidRDefault="00F33A34" w:rsidP="00F33A34">
      <w:pPr>
        <w:pStyle w:val="Pquestiontextmainstem"/>
      </w:pPr>
      <w:r w:rsidRPr="00FB3505">
        <w:rPr>
          <w:noProof/>
        </w:rPr>
        <w:drawing>
          <wp:inline distT="0" distB="0" distL="0" distR="0" wp14:anchorId="3350253A" wp14:editId="24B10341">
            <wp:extent cx="819150" cy="850900"/>
            <wp:effectExtent l="0" t="0" r="0" b="6350"/>
            <wp:docPr id="4" name="Picture 4" descr="PM10_PR_FT_5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PM10_PR_FT_5_02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F0EDA6" w14:textId="77777777" w:rsidR="00F33A34" w:rsidRDefault="00F33A34" w:rsidP="00F33A34">
      <w:pPr>
        <w:pStyle w:val="Pquestiontextmcqoptions"/>
      </w:pPr>
      <w:r w:rsidRPr="001B0501">
        <w:rPr>
          <w:rStyle w:val="Cquestionpartlabelbold"/>
        </w:rPr>
        <w:t>A</w:t>
      </w:r>
      <w:r>
        <w:tab/>
      </w:r>
      <w:r w:rsidRPr="00FB3505">
        <w:t>8</w:t>
      </w:r>
      <w:r w:rsidRPr="00FB3505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>B</w:t>
      </w:r>
      <w:r>
        <w:tab/>
      </w:r>
      <w:r w:rsidRPr="00FB3505">
        <w:t xml:space="preserve">12  </w:t>
      </w:r>
      <w:r>
        <w:tab/>
      </w:r>
      <w:r>
        <w:tab/>
      </w:r>
      <w:r>
        <w:tab/>
      </w:r>
      <w:r>
        <w:tab/>
      </w:r>
      <w:r>
        <w:tab/>
      </w:r>
      <w:r w:rsidRPr="00FB3505">
        <w:tab/>
      </w:r>
      <w:r w:rsidRPr="001B0501">
        <w:rPr>
          <w:rStyle w:val="Cquestionpartlabelbold"/>
        </w:rPr>
        <w:t>C</w:t>
      </w:r>
      <w:r>
        <w:tab/>
      </w:r>
      <w:r w:rsidRPr="00FB3505">
        <w:t>4</w:t>
      </w:r>
      <w:r w:rsidRPr="00FB3505">
        <w:tab/>
      </w:r>
      <w:r>
        <w:tab/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>D</w:t>
      </w:r>
      <w:r>
        <w:tab/>
      </w:r>
      <w:r w:rsidRPr="00FB3505">
        <w:t>16</w:t>
      </w:r>
    </w:p>
    <w:p w14:paraId="362B61C3" w14:textId="637314EB" w:rsidR="00F33A34" w:rsidRDefault="00F33A34" w:rsidP="00F33A34">
      <w:pPr>
        <w:pStyle w:val="Pquestionheadingmc"/>
      </w:pPr>
      <w:r w:rsidRPr="00FB3505">
        <w:t xml:space="preserve">Question 6 </w:t>
      </w:r>
      <w:r>
        <w:tab/>
      </w:r>
      <w:r w:rsidR="00526966">
        <w:t>[6.</w:t>
      </w:r>
      <w:r w:rsidRPr="00FB3505">
        <w:t>2</w:t>
      </w:r>
      <w:r>
        <w:t>]</w:t>
      </w:r>
    </w:p>
    <w:p w14:paraId="395254A0" w14:textId="77777777" w:rsidR="00F33A34" w:rsidRPr="00FB3505" w:rsidRDefault="00F33A34" w:rsidP="00F33A34">
      <w:pPr>
        <w:pStyle w:val="Pquestiontextmainstem"/>
      </w:pPr>
      <w:r w:rsidRPr="00FB3505">
        <w:t xml:space="preserve">The value of </w:t>
      </w:r>
      <w:r w:rsidRPr="00567742">
        <w:rPr>
          <w:i/>
          <w:iCs/>
        </w:rPr>
        <w:t>y</w:t>
      </w:r>
      <w:r w:rsidRPr="00FB3505">
        <w:t xml:space="preserve"> is:</w:t>
      </w:r>
    </w:p>
    <w:p w14:paraId="26854F59" w14:textId="77777777" w:rsidR="00F33A34" w:rsidRDefault="00F33A34" w:rsidP="00F33A34">
      <w:pPr>
        <w:pStyle w:val="Pquestiontextmainstem"/>
        <w:rPr>
          <w:noProof/>
        </w:rPr>
      </w:pPr>
      <w:r w:rsidRPr="00FB3505">
        <w:rPr>
          <w:noProof/>
        </w:rPr>
        <w:drawing>
          <wp:inline distT="0" distB="0" distL="0" distR="0" wp14:anchorId="35D69EA5" wp14:editId="0590E51B">
            <wp:extent cx="1720850" cy="247650"/>
            <wp:effectExtent l="0" t="0" r="0" b="0"/>
            <wp:docPr id="5" name="Picture 5" descr="PM10_PR_FT_5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PM10_PR_FT_5_03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0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41DF46" w14:textId="77777777" w:rsidR="00F33A34" w:rsidRPr="001B0501" w:rsidRDefault="00F33A34" w:rsidP="00F33A34">
      <w:pPr>
        <w:pStyle w:val="Pquestiontextmcqoptions"/>
        <w:rPr>
          <w:rStyle w:val="Cquestionpartlabelbold"/>
        </w:rPr>
      </w:pPr>
      <w:r w:rsidRPr="001B0501">
        <w:rPr>
          <w:rStyle w:val="Cquestionpartlabelbold"/>
        </w:rPr>
        <w:t>A</w:t>
      </w:r>
      <w:r w:rsidRPr="001B0501">
        <w:tab/>
      </w:r>
      <w:r w:rsidRPr="00FB3505">
        <w:t xml:space="preserve">9.4 m    </w:t>
      </w:r>
      <w:r>
        <w:tab/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ab/>
        <w:t>B</w:t>
      </w:r>
      <w:r w:rsidRPr="001B0501">
        <w:tab/>
        <w:t>9.96 m</w:t>
      </w:r>
      <w:r w:rsidRPr="001B0501">
        <w:tab/>
      </w:r>
      <w:r w:rsidRPr="001B0501">
        <w:tab/>
      </w:r>
      <w:r w:rsidRPr="001B0501">
        <w:tab/>
      </w:r>
      <w:r w:rsidRPr="001B0501">
        <w:tab/>
      </w:r>
      <w:r w:rsidRPr="001B0501">
        <w:tab/>
      </w:r>
      <w:r w:rsidRPr="001B0501">
        <w:rPr>
          <w:rStyle w:val="Cquestionpartlabelbold"/>
        </w:rPr>
        <w:t>C</w:t>
      </w:r>
      <w:r w:rsidRPr="001B0501">
        <w:tab/>
      </w:r>
      <w:r w:rsidRPr="00FB3505">
        <w:t>10.06 m</w:t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</w:r>
      <w:r w:rsidRPr="001B0501">
        <w:rPr>
          <w:rStyle w:val="Cquestionpartlabelbold"/>
        </w:rPr>
        <w:tab/>
        <w:t>D</w:t>
      </w:r>
      <w:r w:rsidRPr="001B0501">
        <w:tab/>
      </w:r>
      <w:r w:rsidRPr="00FB3505">
        <w:t>1.4 m</w:t>
      </w:r>
    </w:p>
    <w:p w14:paraId="7EC73FC9" w14:textId="19741926" w:rsidR="00F33A34" w:rsidRDefault="00F33A34" w:rsidP="00F33A34">
      <w:pPr>
        <w:pStyle w:val="Pquestionheadingmc"/>
      </w:pPr>
      <w:r w:rsidRPr="00FB3505">
        <w:t>Question 7</w:t>
      </w:r>
      <w:r>
        <w:tab/>
      </w:r>
      <w:r w:rsidR="00526966">
        <w:t>[6.</w:t>
      </w:r>
      <w:r w:rsidRPr="00FB3505">
        <w:t>3</w:t>
      </w:r>
      <w:r>
        <w:t>]</w:t>
      </w:r>
    </w:p>
    <w:p w14:paraId="3CE6FB54" w14:textId="77777777" w:rsidR="00F33A34" w:rsidRPr="00FB3505" w:rsidRDefault="00F33A34" w:rsidP="00F33A34">
      <w:pPr>
        <w:pStyle w:val="Pquestiontextmainstem"/>
      </w:pPr>
      <w:r w:rsidRPr="00FB3505">
        <w:t xml:space="preserve">The value of </w:t>
      </w:r>
      <w:r w:rsidRPr="00C47AA7">
        <w:t>θ</w:t>
      </w:r>
      <w:r w:rsidRPr="000A7871">
        <w:rPr>
          <w:i/>
        </w:rPr>
        <w:t xml:space="preserve"> </w:t>
      </w:r>
      <w:r w:rsidRPr="00FB3505">
        <w:t>is</w:t>
      </w:r>
      <w:r>
        <w:t xml:space="preserve"> closest to</w:t>
      </w:r>
      <w:r w:rsidRPr="00FB3505">
        <w:t>:</w:t>
      </w:r>
    </w:p>
    <w:p w14:paraId="5815328E" w14:textId="354F7391" w:rsidR="00F33A34" w:rsidRPr="00FB3505" w:rsidRDefault="000E0067" w:rsidP="00F33A34">
      <w:pPr>
        <w:pStyle w:val="PNotetodesigner"/>
      </w:pPr>
      <w:r>
        <w:rPr>
          <w:noProof/>
          <w:lang w:eastAsia="en-AU"/>
        </w:rPr>
        <w:drawing>
          <wp:inline distT="0" distB="0" distL="0" distR="0" wp14:anchorId="286CB917" wp14:editId="6621AF50">
            <wp:extent cx="1036320" cy="813816"/>
            <wp:effectExtent l="0" t="0" r="0" b="571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5_FAT_04.jpg"/>
                    <pic:cNvPicPr/>
                  </pic:nvPicPr>
                  <pic:blipFill>
                    <a:blip r:embed="rId28">
                      <a:extLst>
                        <a:ext uri="{BEBA8EAE-BF5A-486C-A8C5-ECC9F3942E4B}">
                          <a14:imgProps xmlns:a14="http://schemas.microsoft.com/office/drawing/2010/main">
                            <a14:imgLayer r:embed="rId29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6320" cy="8138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4165F3" w14:textId="789484C7" w:rsidR="00F33A34" w:rsidRDefault="00F33A34" w:rsidP="00F33A34">
      <w:pPr>
        <w:pStyle w:val="Pquestiontextmcqoptions"/>
      </w:pPr>
      <w:r w:rsidRPr="001B0501">
        <w:rPr>
          <w:rStyle w:val="Cquestionpartlabelbold"/>
        </w:rPr>
        <w:t xml:space="preserve">A </w:t>
      </w:r>
      <w:r w:rsidRPr="001B0501">
        <w:rPr>
          <w:rStyle w:val="Cquestionpartlabelbold"/>
        </w:rPr>
        <w:tab/>
      </w:r>
      <w:r w:rsidR="00B7766C">
        <w:t>2.5</w:t>
      </w:r>
      <w:r w:rsidR="0050482F" w:rsidRPr="005E6DFD">
        <w:rPr>
          <w:rStyle w:val="Csymbol"/>
        </w:rPr>
        <w:t>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>B</w:t>
      </w:r>
      <w:r w:rsidRPr="001B0501">
        <w:rPr>
          <w:rStyle w:val="Cquestionpartlabelbold"/>
        </w:rPr>
        <w:tab/>
      </w:r>
      <w:r w:rsidR="00B7766C">
        <w:t>10</w:t>
      </w:r>
      <w:r w:rsidR="0050482F" w:rsidRPr="0050482F">
        <w:rPr>
          <w:rStyle w:val="Csymbol"/>
        </w:rPr>
        <w:t>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>C</w:t>
      </w:r>
      <w:r w:rsidRPr="00FB3505">
        <w:tab/>
        <w:t>2</w:t>
      </w:r>
      <w:r w:rsidR="00B7766C">
        <w:t>4</w:t>
      </w:r>
      <w:r w:rsidR="0050482F" w:rsidRPr="0050482F">
        <w:rPr>
          <w:rStyle w:val="Csymbol"/>
        </w:rPr>
        <w:t>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>D</w:t>
      </w:r>
      <w:r w:rsidRPr="001B0501">
        <w:rPr>
          <w:rStyle w:val="Cquestionpartlabelbold"/>
        </w:rPr>
        <w:tab/>
      </w:r>
      <w:r w:rsidRPr="00FB3505">
        <w:t>6</w:t>
      </w:r>
      <w:r w:rsidR="00B7766C">
        <w:t>6</w:t>
      </w:r>
      <w:r w:rsidR="0050482F" w:rsidRPr="0050482F">
        <w:rPr>
          <w:rStyle w:val="Csymbol"/>
        </w:rPr>
        <w:t></w:t>
      </w:r>
    </w:p>
    <w:p w14:paraId="520EB392" w14:textId="065822B6" w:rsidR="00F33A34" w:rsidRDefault="00F33A34" w:rsidP="00F33A34">
      <w:pPr>
        <w:pStyle w:val="Pquestionheadingmc"/>
      </w:pPr>
      <w:r w:rsidRPr="00FB3505">
        <w:t>Question 8</w:t>
      </w:r>
      <w:r>
        <w:tab/>
      </w:r>
      <w:r w:rsidR="00526966">
        <w:t>[6.</w:t>
      </w:r>
      <w:r w:rsidRPr="00FB3505">
        <w:t>5</w:t>
      </w:r>
      <w:r>
        <w:t>]</w:t>
      </w:r>
    </w:p>
    <w:p w14:paraId="190BD2E4" w14:textId="77777777" w:rsidR="00F33A34" w:rsidRPr="00C01547" w:rsidRDefault="00F33A34" w:rsidP="00F33A34">
      <w:pPr>
        <w:pStyle w:val="Pquestiontextmainstem"/>
        <w:rPr>
          <w:rStyle w:val="Cquestionpartlabelbold"/>
        </w:rPr>
      </w:pPr>
      <w:r w:rsidRPr="00FB3505">
        <w:t>The following angle as a true bearing is:</w:t>
      </w:r>
    </w:p>
    <w:p w14:paraId="75A6290D" w14:textId="77777777" w:rsidR="00F33A34" w:rsidRPr="00FB3505" w:rsidRDefault="00F33A34" w:rsidP="00F33A34">
      <w:pPr>
        <w:pStyle w:val="Pquestiontextmainstem"/>
      </w:pPr>
      <w:r w:rsidRPr="00FB3505">
        <w:rPr>
          <w:noProof/>
        </w:rPr>
        <w:drawing>
          <wp:inline distT="0" distB="0" distL="0" distR="0" wp14:anchorId="66B7E48A" wp14:editId="37C78123">
            <wp:extent cx="1460500" cy="1574800"/>
            <wp:effectExtent l="0" t="0" r="6350" b="6350"/>
            <wp:docPr id="6" name="Picture 6" descr="PM10_PR_FT_5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PM10_PR_FT_5_04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0" cy="157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81C8B8" w14:textId="441163E8" w:rsidR="00F33A34" w:rsidRPr="001B0501" w:rsidRDefault="00F33A34" w:rsidP="00F33A34">
      <w:pPr>
        <w:pStyle w:val="Pquestiontextmcqoptions"/>
        <w:rPr>
          <w:rStyle w:val="Cquestionpartlabelbold"/>
        </w:rPr>
      </w:pPr>
      <w:r w:rsidRPr="001B0501">
        <w:rPr>
          <w:rStyle w:val="Cquestionpartlabelbold"/>
        </w:rPr>
        <w:t>A</w:t>
      </w:r>
      <w:r>
        <w:tab/>
      </w:r>
      <w:r w:rsidR="000E0067">
        <w:t>0</w:t>
      </w:r>
      <w:r w:rsidRPr="00FB3505">
        <w:t>30</w:t>
      </w:r>
      <w:r w:rsidRPr="00FB3505">
        <w:sym w:font="Symbol" w:char="F0B0"/>
      </w:r>
      <w:r w:rsidRPr="00FB3505">
        <w:t>T</w:t>
      </w:r>
      <w:r>
        <w:tab/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ab/>
        <w:t>B</w:t>
      </w:r>
      <w:r>
        <w:tab/>
      </w:r>
      <w:r w:rsidRPr="00FB3505">
        <w:t>S30</w:t>
      </w:r>
      <w:r w:rsidRPr="00FB3505">
        <w:sym w:font="Symbol" w:char="F0B0"/>
      </w:r>
      <w:r w:rsidRPr="00FB3505">
        <w:t>W</w:t>
      </w:r>
      <w:r>
        <w:tab/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>C</w:t>
      </w:r>
      <w:r>
        <w:tab/>
      </w:r>
      <w:r w:rsidRPr="00FB3505">
        <w:t>W60</w:t>
      </w:r>
      <w:r w:rsidRPr="00FB3505">
        <w:sym w:font="Symbol" w:char="F0B0"/>
      </w:r>
      <w:r w:rsidRPr="00FB3505">
        <w:t>S</w:t>
      </w:r>
      <w:r>
        <w:tab/>
      </w:r>
      <w:r>
        <w:tab/>
      </w:r>
      <w:r>
        <w:tab/>
      </w:r>
      <w:r>
        <w:tab/>
      </w:r>
      <w:r w:rsidRPr="001B0501">
        <w:rPr>
          <w:rStyle w:val="Cquestionpartlabelbold"/>
        </w:rPr>
        <w:tab/>
        <w:t>D</w:t>
      </w:r>
      <w:r>
        <w:tab/>
      </w:r>
      <w:r w:rsidRPr="00FB3505">
        <w:t>210</w:t>
      </w:r>
      <w:r w:rsidRPr="00FB3505">
        <w:sym w:font="Symbol" w:char="F0B0"/>
      </w:r>
      <w:r w:rsidRPr="00FB3505">
        <w:t>T</w:t>
      </w:r>
    </w:p>
    <w:p w14:paraId="4F92D5D7" w14:textId="367F81B8" w:rsidR="00F33A34" w:rsidRDefault="00F33A34" w:rsidP="00F33A34">
      <w:pPr>
        <w:pStyle w:val="Psectionresults"/>
      </w:pPr>
      <w:r w:rsidRPr="00F16CD2">
        <w:t xml:space="preserve">Multiple-choice total marks:  </w:t>
      </w:r>
      <w:r w:rsidR="00B44D51">
        <w:t xml:space="preserve">____ / </w:t>
      </w:r>
      <w:r>
        <w:t>8</w:t>
      </w:r>
    </w:p>
    <w:p w14:paraId="55408BCB" w14:textId="77777777" w:rsidR="00F33A34" w:rsidRDefault="00F33A34" w:rsidP="00F33A34">
      <w:pPr>
        <w:pStyle w:val="Psectionheading"/>
      </w:pPr>
      <w:r w:rsidRPr="00FB3505">
        <w:lastRenderedPageBreak/>
        <w:t>Short answer section</w:t>
      </w:r>
    </w:p>
    <w:p w14:paraId="283FC663" w14:textId="32502F45" w:rsidR="00F33A34" w:rsidRPr="00FB3505" w:rsidRDefault="00442E2F" w:rsidP="00F33A34">
      <w:pPr>
        <w:pStyle w:val="Pquestionheadingsx1stafterhead"/>
      </w:pPr>
      <w:r>
        <w:t>Question 9</w:t>
      </w:r>
      <w:r w:rsidR="00F33A34">
        <w:tab/>
      </w:r>
      <w:r w:rsidR="00F33A34" w:rsidRPr="00D90FE2">
        <w:rPr>
          <w:rStyle w:val="Cmarkslabel"/>
        </w:rPr>
        <w:t>4 marks</w:t>
      </w:r>
      <w:r w:rsidR="00F33A34">
        <w:tab/>
      </w:r>
      <w:r w:rsidR="00526966">
        <w:t>[6.</w:t>
      </w:r>
      <w:r w:rsidR="000E0067">
        <w:t>6</w:t>
      </w:r>
      <w:r w:rsidR="00F33A34" w:rsidRPr="00FB3505">
        <w:t>]</w:t>
      </w:r>
    </w:p>
    <w:p w14:paraId="31AA7D10" w14:textId="77777777" w:rsidR="00F33A34" w:rsidRDefault="00F33A34" w:rsidP="00F33A34">
      <w:pPr>
        <w:pStyle w:val="Pquestiontextpartsa"/>
      </w:pPr>
      <w:r w:rsidRPr="00C01547">
        <w:rPr>
          <w:rStyle w:val="Cquestionpartlabelbold"/>
        </w:rPr>
        <w:t>(a)</w:t>
      </w:r>
      <w:r>
        <w:tab/>
      </w:r>
      <w:r w:rsidRPr="00FB3505">
        <w:t xml:space="preserve">Using Pythagoras’ theorem, </w:t>
      </w:r>
      <w:r w:rsidRPr="001B0501">
        <w:rPr>
          <w:rStyle w:val="Cmathsexpressions"/>
        </w:rPr>
        <w:t>b</w:t>
      </w:r>
      <w:r w:rsidRPr="001B0501">
        <w:rPr>
          <w:rStyle w:val="Csuperscript"/>
        </w:rPr>
        <w:t>2</w:t>
      </w:r>
      <w:r w:rsidRPr="00FB3505">
        <w:t xml:space="preserve"> = </w:t>
      </w:r>
      <w:r w:rsidRPr="001B0501">
        <w:rPr>
          <w:rStyle w:val="Cmathsexpressions"/>
        </w:rPr>
        <w:t>c</w:t>
      </w:r>
      <w:r w:rsidRPr="001B0501">
        <w:rPr>
          <w:rStyle w:val="Csuperscript"/>
        </w:rPr>
        <w:t>2</w:t>
      </w:r>
      <w:r w:rsidRPr="00FB3505">
        <w:t xml:space="preserve"> – </w:t>
      </w:r>
      <w:r w:rsidRPr="001B0501">
        <w:rPr>
          <w:rStyle w:val="Cmathsexpressions"/>
        </w:rPr>
        <w:t>a</w:t>
      </w:r>
      <w:r w:rsidRPr="001B0501">
        <w:rPr>
          <w:rStyle w:val="Csuperscript"/>
        </w:rPr>
        <w:t>2</w:t>
      </w:r>
      <w:r w:rsidRPr="00FB3505">
        <w:t xml:space="preserve">, find the value of </w:t>
      </w:r>
      <w:r w:rsidRPr="001B0501">
        <w:rPr>
          <w:rStyle w:val="Cmathsexpressions"/>
        </w:rPr>
        <w:t>b.</w:t>
      </w:r>
    </w:p>
    <w:p w14:paraId="748C9205" w14:textId="77777777" w:rsidR="00F33A34" w:rsidRDefault="00F33A34" w:rsidP="00F33A34">
      <w:pPr>
        <w:pStyle w:val="Pquestiontextpartsa"/>
        <w:rPr>
          <w:rStyle w:val="Cquestionpartlabelbold"/>
        </w:rPr>
      </w:pPr>
      <w:r w:rsidRPr="00C01547">
        <w:rPr>
          <w:noProof/>
        </w:rPr>
        <w:drawing>
          <wp:inline distT="0" distB="0" distL="0" distR="0" wp14:anchorId="7BB1F0FB" wp14:editId="50DD7C98">
            <wp:extent cx="814372" cy="955128"/>
            <wp:effectExtent l="0" t="0" r="0" b="10160"/>
            <wp:docPr id="12" name="Picture 12" descr="PM10_PR_FT_5_06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PM10_PR_FT_5_06_RR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4878" cy="9557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CAC765" w14:textId="77777777" w:rsidR="00F33A34" w:rsidRDefault="00F33A34" w:rsidP="00F33A34">
      <w:pPr>
        <w:pStyle w:val="Pquestiontextpartsa"/>
      </w:pPr>
      <w:r w:rsidRPr="00C01547">
        <w:rPr>
          <w:rStyle w:val="Cquestionpartlabelbold"/>
        </w:rPr>
        <w:t>(b)</w:t>
      </w:r>
      <w:r>
        <w:tab/>
      </w:r>
      <w:r w:rsidRPr="00FB3505">
        <w:t>Find the value of θ. Write your answer correct to the nearest degree.</w:t>
      </w:r>
    </w:p>
    <w:p w14:paraId="011B1745" w14:textId="77777777" w:rsidR="005017D7" w:rsidRDefault="005017D7" w:rsidP="00F33A34">
      <w:pPr>
        <w:pStyle w:val="Pquestiontextpartsa"/>
      </w:pPr>
    </w:p>
    <w:p w14:paraId="0758658C" w14:textId="77777777" w:rsidR="005017D7" w:rsidRDefault="005017D7" w:rsidP="00F33A34">
      <w:pPr>
        <w:pStyle w:val="Pquestiontextpartsa"/>
      </w:pPr>
    </w:p>
    <w:p w14:paraId="5C01C5A2" w14:textId="77777777" w:rsidR="00CA1788" w:rsidRDefault="00CA1788" w:rsidP="00F33A34">
      <w:pPr>
        <w:pStyle w:val="Pquestiontextpartsa"/>
      </w:pPr>
    </w:p>
    <w:p w14:paraId="2F4DCDF1" w14:textId="45A552BB" w:rsidR="00F33A34" w:rsidRDefault="00F33A34" w:rsidP="00F33A34">
      <w:pPr>
        <w:pStyle w:val="Pquestionheadingsx"/>
      </w:pPr>
      <w:r w:rsidRPr="00FB3505">
        <w:t xml:space="preserve">Question </w:t>
      </w:r>
      <w:r w:rsidR="00442E2F">
        <w:t>10</w:t>
      </w:r>
      <w:r>
        <w:tab/>
      </w:r>
      <w:r w:rsidRPr="00D90FE2">
        <w:rPr>
          <w:rStyle w:val="Cmarkslabel"/>
        </w:rPr>
        <w:t>4 marks</w:t>
      </w:r>
      <w:r>
        <w:tab/>
      </w:r>
      <w:r w:rsidR="00526966">
        <w:t>[6.</w:t>
      </w:r>
      <w:r w:rsidR="00322CBB">
        <w:t>2, 6</w:t>
      </w:r>
      <w:r w:rsidRPr="00FB3505">
        <w:t>.3]</w:t>
      </w:r>
    </w:p>
    <w:p w14:paraId="27305ACB" w14:textId="77777777" w:rsidR="000E0067" w:rsidRDefault="000E0067" w:rsidP="00567742">
      <w:pPr>
        <w:pStyle w:val="Pquestiontextpartsa"/>
      </w:pPr>
      <w:r w:rsidRPr="00C01547">
        <w:rPr>
          <w:rStyle w:val="Cquestionpartlabelbold"/>
        </w:rPr>
        <w:t>(a)</w:t>
      </w:r>
      <w:r w:rsidRPr="00567742">
        <w:rPr>
          <w:rStyle w:val="Cquestionpartlabelbold"/>
        </w:rPr>
        <w:tab/>
      </w:r>
      <w:r w:rsidRPr="00FB3505">
        <w:t xml:space="preserve">Find the value of </w:t>
      </w:r>
      <w:r w:rsidRPr="00567742">
        <w:rPr>
          <w:rStyle w:val="Cmathsexpressions"/>
          <w:rFonts w:asciiTheme="minorHAnsi" w:hAnsiTheme="minorHAnsi"/>
          <w:iCs/>
        </w:rPr>
        <w:t>y</w:t>
      </w:r>
      <w:r>
        <w:t xml:space="preserve"> to the nearest whole number.</w:t>
      </w:r>
    </w:p>
    <w:p w14:paraId="56E261C7" w14:textId="77777777" w:rsidR="00F33A34" w:rsidRPr="00C01547" w:rsidRDefault="00F33A34" w:rsidP="00F33A34">
      <w:pPr>
        <w:pStyle w:val="Pquestiontextmainstem"/>
        <w:rPr>
          <w:rStyle w:val="Cquestionpartlabelbold"/>
        </w:rPr>
      </w:pPr>
      <w:r w:rsidRPr="00FB3505">
        <w:rPr>
          <w:noProof/>
        </w:rPr>
        <w:drawing>
          <wp:inline distT="0" distB="0" distL="0" distR="0" wp14:anchorId="0B02F41D" wp14:editId="0B5BBAF4">
            <wp:extent cx="1047750" cy="1371600"/>
            <wp:effectExtent l="0" t="0" r="0" b="0"/>
            <wp:docPr id="13" name="Picture 13" descr="PM10_PR_FT_5_07_R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PM10_PR_FT_5_07_RR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91F6B7" w14:textId="77777777" w:rsidR="00F33A34" w:rsidRDefault="00F33A34" w:rsidP="00F33A34">
      <w:pPr>
        <w:pStyle w:val="Pquestiontextpartsa"/>
      </w:pPr>
      <w:r w:rsidRPr="00C01547">
        <w:rPr>
          <w:rStyle w:val="Cquestionpartlabelbold"/>
        </w:rPr>
        <w:t>(b)</w:t>
      </w:r>
      <w:r>
        <w:tab/>
      </w:r>
      <w:r w:rsidRPr="00FB3505">
        <w:t>Find the value of θ. Write your answer correct to the nearest degree.</w:t>
      </w:r>
    </w:p>
    <w:p w14:paraId="710B8246" w14:textId="77777777" w:rsidR="005017D7" w:rsidRDefault="005017D7" w:rsidP="00F33A34">
      <w:pPr>
        <w:pStyle w:val="Pquestiontextpartsa"/>
      </w:pPr>
    </w:p>
    <w:p w14:paraId="6191AF50" w14:textId="77777777" w:rsidR="005017D7" w:rsidRDefault="005017D7" w:rsidP="00F33A34">
      <w:pPr>
        <w:pStyle w:val="Pquestiontextpartsa"/>
      </w:pPr>
    </w:p>
    <w:p w14:paraId="2CFF81E1" w14:textId="77777777" w:rsidR="005017D7" w:rsidRDefault="005017D7" w:rsidP="00F33A34">
      <w:pPr>
        <w:pStyle w:val="Pquestiontextpartsa"/>
      </w:pPr>
    </w:p>
    <w:p w14:paraId="7666E3E4" w14:textId="51AC251B" w:rsidR="00F33A34" w:rsidRPr="00FB3505" w:rsidRDefault="00F33A34" w:rsidP="00F33A34">
      <w:pPr>
        <w:pStyle w:val="Pquestionheadingsx"/>
      </w:pPr>
      <w:r w:rsidRPr="00FB3505">
        <w:t xml:space="preserve">Question </w:t>
      </w:r>
      <w:r w:rsidR="00442E2F">
        <w:t>11</w:t>
      </w:r>
      <w:r>
        <w:tab/>
      </w:r>
      <w:r w:rsidRPr="00D90FE2">
        <w:rPr>
          <w:rStyle w:val="Cmarkslabel"/>
        </w:rPr>
        <w:t>2 marks</w:t>
      </w:r>
      <w:r>
        <w:tab/>
      </w:r>
      <w:r w:rsidR="00526966">
        <w:t>[6.</w:t>
      </w:r>
      <w:r w:rsidRPr="00FB3505">
        <w:t>4]</w:t>
      </w:r>
    </w:p>
    <w:p w14:paraId="6441899A" w14:textId="10F928FB" w:rsidR="00F33A34" w:rsidRPr="00FB3505" w:rsidRDefault="00F33A34" w:rsidP="00F33A34">
      <w:pPr>
        <w:pStyle w:val="Pquestiontextmainstem"/>
      </w:pPr>
      <w:r w:rsidRPr="00FB3505">
        <w:t xml:space="preserve">Having some trouble with her </w:t>
      </w:r>
      <w:r>
        <w:t>smartphone</w:t>
      </w:r>
      <w:r w:rsidRPr="00FB3505">
        <w:t xml:space="preserve"> reception, Ange holds her </w:t>
      </w:r>
      <w:r>
        <w:t>smartphone</w:t>
      </w:r>
      <w:r w:rsidRPr="00FB3505">
        <w:t xml:space="preserve"> up. The angle of elevation between her eye and the </w:t>
      </w:r>
      <w:r>
        <w:t>smartphone</w:t>
      </w:r>
      <w:r w:rsidRPr="00FB3505">
        <w:t xml:space="preserve"> is 63</w:t>
      </w:r>
      <w:r w:rsidR="0050482F" w:rsidRPr="0050482F">
        <w:rPr>
          <w:rStyle w:val="Csymbol"/>
        </w:rPr>
        <w:t></w:t>
      </w:r>
      <w:r w:rsidRPr="00FB3505">
        <w:t>, and the height is as shown in the diagra</w:t>
      </w:r>
      <w:r w:rsidR="00C67837">
        <w:t>m below. Calculate the distance</w:t>
      </w:r>
      <w:r w:rsidRPr="00FB3505">
        <w:t xml:space="preserve"> that the phone is now away from her eye. Write your answer to the nearest centimetre.</w:t>
      </w:r>
    </w:p>
    <w:p w14:paraId="19EB9B43" w14:textId="7835D910" w:rsidR="005017D7" w:rsidRDefault="000E0067" w:rsidP="00F33A34">
      <w:pPr>
        <w:pStyle w:val="PNotetodesigner"/>
      </w:pPr>
      <w:r>
        <w:rPr>
          <w:noProof/>
          <w:lang w:eastAsia="en-AU"/>
        </w:rPr>
        <w:drawing>
          <wp:inline distT="0" distB="0" distL="0" distR="0" wp14:anchorId="72762A0B" wp14:editId="119ABC48">
            <wp:extent cx="1517904" cy="1054608"/>
            <wp:effectExtent l="0" t="0" r="635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5_FAT_05.jpg"/>
                    <pic:cNvPicPr/>
                  </pic:nvPicPr>
                  <pic:blipFill>
                    <a:blip r:embed="rId33">
                      <a:extLst>
                        <a:ext uri="{BEBA8EAE-BF5A-486C-A8C5-ECC9F3942E4B}">
                          <a14:imgProps xmlns:a14="http://schemas.microsoft.com/office/drawing/2010/main">
                            <a14:imgLayer r:embed="rId34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7904" cy="10546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B005FE" w14:textId="77777777" w:rsidR="005017D7" w:rsidRDefault="005017D7" w:rsidP="00F33A34">
      <w:pPr>
        <w:pStyle w:val="PNotetodesigner"/>
      </w:pPr>
    </w:p>
    <w:p w14:paraId="41E2EB5E" w14:textId="77777777" w:rsidR="005017D7" w:rsidRDefault="005017D7" w:rsidP="00F33A34">
      <w:pPr>
        <w:pStyle w:val="PNotetodesigner"/>
      </w:pPr>
    </w:p>
    <w:p w14:paraId="7435A3F5" w14:textId="43510088" w:rsidR="00F33A34" w:rsidRPr="00FB3505" w:rsidRDefault="00442E2F" w:rsidP="00F33A34">
      <w:pPr>
        <w:pStyle w:val="Pquestionheadingsx"/>
      </w:pPr>
      <w:r>
        <w:lastRenderedPageBreak/>
        <w:t>Question 12</w:t>
      </w:r>
      <w:r w:rsidR="00F33A34">
        <w:tab/>
      </w:r>
      <w:r w:rsidR="00F33A34" w:rsidRPr="00D90FE2">
        <w:rPr>
          <w:rStyle w:val="Cmarkslabel"/>
        </w:rPr>
        <w:t>2 marks</w:t>
      </w:r>
      <w:r w:rsidR="00F33A34">
        <w:tab/>
      </w:r>
      <w:r w:rsidR="00526966">
        <w:t>[6.</w:t>
      </w:r>
      <w:r w:rsidR="00F33A34" w:rsidRPr="00FB3505">
        <w:t>4]</w:t>
      </w:r>
    </w:p>
    <w:p w14:paraId="396C45FF" w14:textId="628327A7" w:rsidR="005017D7" w:rsidRDefault="00F33A34" w:rsidP="0092376F">
      <w:pPr>
        <w:pStyle w:val="Pquestiontextmainstem"/>
      </w:pPr>
      <w:r w:rsidRPr="00FB3505">
        <w:t xml:space="preserve">A lifesaver is sitting in </w:t>
      </w:r>
      <w:r w:rsidR="00622FDF">
        <w:t>a</w:t>
      </w:r>
      <w:r w:rsidRPr="00FB3505">
        <w:t xml:space="preserve"> 12 m tall tower and sees a swimmer in distress. The angle of depression to </w:t>
      </w:r>
      <w:r w:rsidR="00C51E02">
        <w:t>the</w:t>
      </w:r>
      <w:r w:rsidRPr="00FB3505">
        <w:t xml:space="preserve"> swimmer is 23</w:t>
      </w:r>
      <w:r w:rsidR="0050482F" w:rsidRPr="0050482F">
        <w:rPr>
          <w:rStyle w:val="Csymbol"/>
        </w:rPr>
        <w:t></w:t>
      </w:r>
      <w:r w:rsidRPr="00FB3505">
        <w:t xml:space="preserve">. Calculate the horizontal distance, correct to </w:t>
      </w:r>
      <w:r w:rsidR="00C67837">
        <w:t>1</w:t>
      </w:r>
      <w:r w:rsidR="009A4AFF">
        <w:t xml:space="preserve"> decimal place, </w:t>
      </w:r>
      <w:r w:rsidRPr="00FB3505">
        <w:t xml:space="preserve">the lifesaver must </w:t>
      </w:r>
      <w:r w:rsidR="00C51E02">
        <w:t>travel</w:t>
      </w:r>
      <w:r w:rsidRPr="00FB3505">
        <w:t xml:space="preserve"> to reach the swimmer.</w:t>
      </w:r>
    </w:p>
    <w:p w14:paraId="09C6211B" w14:textId="792FDBDA" w:rsidR="005017D7" w:rsidRDefault="000E0067" w:rsidP="00F33A34">
      <w:pPr>
        <w:pStyle w:val="PNotetodesigner"/>
      </w:pPr>
      <w:r>
        <w:rPr>
          <w:noProof/>
          <w:lang w:eastAsia="en-AU"/>
        </w:rPr>
        <w:drawing>
          <wp:inline distT="0" distB="0" distL="0" distR="0" wp14:anchorId="24AF4589" wp14:editId="224A7EEE">
            <wp:extent cx="1409700" cy="40759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5_FAT_06.jpg"/>
                    <pic:cNvPicPr/>
                  </pic:nvPicPr>
                  <pic:blipFill rotWithShape="1">
                    <a:blip r:embed="rId35">
                      <a:extLst>
                        <a:ext uri="{BEBA8EAE-BF5A-486C-A8C5-ECC9F3942E4B}">
                          <a14:imgProps xmlns:a14="http://schemas.microsoft.com/office/drawing/2010/main">
                            <a14:imgLayer r:embed="rId36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516"/>
                    <a:stretch/>
                  </pic:blipFill>
                  <pic:spPr bwMode="auto">
                    <a:xfrm>
                      <a:off x="0" y="0"/>
                      <a:ext cx="1412612" cy="4084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DC1D635" w14:textId="77777777" w:rsidR="005017D7" w:rsidRDefault="005017D7" w:rsidP="00F33A34">
      <w:pPr>
        <w:pStyle w:val="PNotetodesigner"/>
      </w:pPr>
    </w:p>
    <w:p w14:paraId="1043A1F9" w14:textId="77777777" w:rsidR="005017D7" w:rsidRDefault="005017D7" w:rsidP="00F33A34">
      <w:pPr>
        <w:pStyle w:val="PNotetodesigner"/>
      </w:pPr>
    </w:p>
    <w:p w14:paraId="780D6E6F" w14:textId="0B0282E4" w:rsidR="00F33A34" w:rsidRPr="00FB3505" w:rsidRDefault="00442E2F" w:rsidP="00F33A34">
      <w:pPr>
        <w:pStyle w:val="Pquestionheadingsx"/>
      </w:pPr>
      <w:r>
        <w:t>Question 13</w:t>
      </w:r>
      <w:r w:rsidR="00F33A34">
        <w:tab/>
      </w:r>
      <w:r w:rsidR="00F33A34" w:rsidRPr="00D90FE2">
        <w:rPr>
          <w:rStyle w:val="Cmarkslabel"/>
        </w:rPr>
        <w:t>2 marks</w:t>
      </w:r>
      <w:r w:rsidR="00F33A34">
        <w:tab/>
      </w:r>
      <w:r w:rsidR="00526966">
        <w:t>[6.</w:t>
      </w:r>
      <w:r w:rsidR="00F33A34" w:rsidRPr="00FB3505">
        <w:t>5]</w:t>
      </w:r>
    </w:p>
    <w:p w14:paraId="4774705F" w14:textId="1A797A8F" w:rsidR="009A4AFF" w:rsidRPr="009A4AFF" w:rsidRDefault="009A4AFF" w:rsidP="00F33A34">
      <w:pPr>
        <w:pStyle w:val="Pquestiontextmainstem"/>
        <w:rPr>
          <w:noProof/>
          <w:lang w:val="en-US" w:eastAsia="en-US"/>
        </w:rPr>
      </w:pPr>
      <w:r>
        <w:rPr>
          <w:noProof/>
        </w:rPr>
        <w:t>For the angle shown on the right, write the</w:t>
      </w:r>
      <w:r w:rsidR="00F33A34" w:rsidRPr="00FB3505">
        <w:rPr>
          <w:noProof/>
        </w:rPr>
        <w:drawing>
          <wp:anchor distT="0" distB="0" distL="114300" distR="114300" simplePos="0" relativeHeight="251659264" behindDoc="0" locked="0" layoutInCell="1" allowOverlap="1" wp14:anchorId="1A30A7A0" wp14:editId="7013639D">
            <wp:simplePos x="0" y="0"/>
            <wp:positionH relativeFrom="column">
              <wp:align>right</wp:align>
            </wp:positionH>
            <wp:positionV relativeFrom="paragraph">
              <wp:posOffset>4445</wp:posOffset>
            </wp:positionV>
            <wp:extent cx="1454150" cy="1568450"/>
            <wp:effectExtent l="0" t="0" r="0" b="6350"/>
            <wp:wrapSquare wrapText="bothSides"/>
            <wp:docPr id="11" name="Picture 11" descr="PM10_PR_FT_5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PM10_PR_FT_5_05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150" cy="156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val="en-US" w:eastAsia="en-US"/>
        </w:rPr>
        <w:t>:</w:t>
      </w:r>
    </w:p>
    <w:p w14:paraId="1439B47F" w14:textId="77777777" w:rsidR="00F33A34" w:rsidRDefault="00F33A34" w:rsidP="00F33A34">
      <w:pPr>
        <w:pStyle w:val="Pquestiontextpartsa"/>
        <w:rPr>
          <w:noProof/>
        </w:rPr>
      </w:pPr>
      <w:r w:rsidRPr="00C01547">
        <w:rPr>
          <w:rStyle w:val="Cquestionpartlabelbold"/>
        </w:rPr>
        <w:t>(a)</w:t>
      </w:r>
      <w:r>
        <w:rPr>
          <w:noProof/>
        </w:rPr>
        <w:tab/>
      </w:r>
      <w:r w:rsidRPr="00FB3505">
        <w:rPr>
          <w:noProof/>
        </w:rPr>
        <w:t>compass bearing</w:t>
      </w:r>
    </w:p>
    <w:p w14:paraId="1E838201" w14:textId="77777777" w:rsidR="005017D7" w:rsidRDefault="005017D7" w:rsidP="00F33A34">
      <w:pPr>
        <w:pStyle w:val="Pquestiontextpartsa"/>
        <w:rPr>
          <w:noProof/>
        </w:rPr>
      </w:pPr>
    </w:p>
    <w:p w14:paraId="415F8602" w14:textId="77777777" w:rsidR="009A4AFF" w:rsidRDefault="009A4AFF" w:rsidP="00F33A34">
      <w:pPr>
        <w:pStyle w:val="Pquestiontextpartsa"/>
        <w:rPr>
          <w:noProof/>
        </w:rPr>
      </w:pPr>
    </w:p>
    <w:p w14:paraId="04CE21DD" w14:textId="77777777" w:rsidR="00F33A34" w:rsidRDefault="00F33A34" w:rsidP="00F33A34">
      <w:pPr>
        <w:pStyle w:val="Pquestiontextpartsa"/>
        <w:rPr>
          <w:noProof/>
        </w:rPr>
      </w:pPr>
      <w:r w:rsidRPr="00C01547">
        <w:rPr>
          <w:rStyle w:val="Cquestionpartlabelbold"/>
        </w:rPr>
        <w:t>(b)</w:t>
      </w:r>
      <w:r>
        <w:rPr>
          <w:noProof/>
        </w:rPr>
        <w:tab/>
      </w:r>
      <w:r w:rsidRPr="00FB3505">
        <w:rPr>
          <w:noProof/>
        </w:rPr>
        <w:t>true bearing.</w:t>
      </w:r>
    </w:p>
    <w:p w14:paraId="361F1C88" w14:textId="77777777" w:rsidR="005017D7" w:rsidRDefault="005017D7" w:rsidP="00F33A34">
      <w:pPr>
        <w:pStyle w:val="Pquestiontextpartsa"/>
        <w:rPr>
          <w:noProof/>
        </w:rPr>
      </w:pPr>
    </w:p>
    <w:p w14:paraId="08A4CE33" w14:textId="77777777" w:rsidR="009A4AFF" w:rsidRDefault="009A4AFF" w:rsidP="00F33A34">
      <w:pPr>
        <w:pStyle w:val="Pquestiontextpartsa"/>
        <w:rPr>
          <w:noProof/>
        </w:rPr>
      </w:pPr>
    </w:p>
    <w:p w14:paraId="3C5065D1" w14:textId="6F38A0A8" w:rsidR="00F33A34" w:rsidRPr="00FB3505" w:rsidRDefault="00442E2F" w:rsidP="00F33A34">
      <w:pPr>
        <w:pStyle w:val="Pquestionheadingsx"/>
      </w:pPr>
      <w:r>
        <w:t>Question 14</w:t>
      </w:r>
      <w:r w:rsidR="00F33A34">
        <w:tab/>
      </w:r>
      <w:r w:rsidR="00F33A34" w:rsidRPr="00D90FE2">
        <w:rPr>
          <w:rStyle w:val="Cmarkslabel"/>
        </w:rPr>
        <w:t>4 marks</w:t>
      </w:r>
      <w:r w:rsidR="00F33A34">
        <w:tab/>
      </w:r>
      <w:r w:rsidR="00526966">
        <w:t>[6.</w:t>
      </w:r>
      <w:r w:rsidR="00F33A34" w:rsidRPr="00FB3505">
        <w:t>5]</w:t>
      </w:r>
    </w:p>
    <w:p w14:paraId="735EC66F" w14:textId="47AACBEF" w:rsidR="00F33A34" w:rsidRPr="00FB3505" w:rsidRDefault="00F33A34" w:rsidP="00F33A34">
      <w:pPr>
        <w:pStyle w:val="Pquestiontextmainstem"/>
      </w:pPr>
      <w:r w:rsidRPr="00FB3505">
        <w:t>A bushwalker walks due south for 15 km. As shown on the diagram she then walks due east. She finds a path that will get her back to the starting point, it is on a bearing of S42</w:t>
      </w:r>
      <w:r w:rsidR="0050482F" w:rsidRPr="0050482F">
        <w:rPr>
          <w:rStyle w:val="Csymbol"/>
        </w:rPr>
        <w:t></w:t>
      </w:r>
      <w:r w:rsidRPr="00FB3505">
        <w:t>E.</w:t>
      </w:r>
    </w:p>
    <w:p w14:paraId="6CEB4E2D" w14:textId="77777777" w:rsidR="000E0067" w:rsidRDefault="000E0067" w:rsidP="000E0067">
      <w:pPr>
        <w:pStyle w:val="Pquestiontextpartsa"/>
      </w:pPr>
      <w:r w:rsidRPr="00C01547">
        <w:rPr>
          <w:rStyle w:val="Cquestionpartlabelbold"/>
        </w:rPr>
        <w:t>(a)</w:t>
      </w:r>
      <w:r w:rsidRPr="00C01547">
        <w:rPr>
          <w:rStyle w:val="Cquestionpartlabelbold"/>
        </w:rPr>
        <w:tab/>
      </w:r>
      <w:r w:rsidRPr="00A36D75">
        <w:t>How far east has she walked? Write your answer correct to one decimal place.</w:t>
      </w:r>
    </w:p>
    <w:p w14:paraId="20915359" w14:textId="0161FEA3" w:rsidR="00F33A34" w:rsidRPr="00FB3505" w:rsidRDefault="000E0067" w:rsidP="00F33A34">
      <w:pPr>
        <w:pStyle w:val="PNotetodesigner"/>
      </w:pPr>
      <w:r>
        <w:rPr>
          <w:noProof/>
          <w:lang w:eastAsia="en-AU"/>
        </w:rPr>
        <w:drawing>
          <wp:inline distT="0" distB="0" distL="0" distR="0" wp14:anchorId="4C512FC2" wp14:editId="56AB36CB">
            <wp:extent cx="1362456" cy="1892808"/>
            <wp:effectExtent l="0" t="0" r="952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5_FAT_08.jpg"/>
                    <pic:cNvPicPr/>
                  </pic:nvPicPr>
                  <pic:blipFill>
                    <a:blip r:embed="rId38">
                      <a:extLst>
                        <a:ext uri="{BEBA8EAE-BF5A-486C-A8C5-ECC9F3942E4B}">
                          <a14:imgProps xmlns:a14="http://schemas.microsoft.com/office/drawing/2010/main">
                            <a14:imgLayer r:embed="rId39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2456" cy="18928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DEB2C1" w14:textId="17483C3F" w:rsidR="00F33A34" w:rsidRDefault="00F33A34" w:rsidP="00F33A34">
      <w:pPr>
        <w:pStyle w:val="Pquestiontextpartsa"/>
      </w:pPr>
      <w:r w:rsidRPr="00C01547">
        <w:rPr>
          <w:rStyle w:val="Cquestionpartlabelbold"/>
        </w:rPr>
        <w:t>(b)</w:t>
      </w:r>
      <w:r w:rsidRPr="00C01547">
        <w:rPr>
          <w:rStyle w:val="Cquestionpartlabelbold"/>
        </w:rPr>
        <w:tab/>
      </w:r>
      <w:r w:rsidRPr="00FB3505">
        <w:t xml:space="preserve">How far does she need to walk if she walks back ‘as the crow flys’? Write your answer correct to </w:t>
      </w:r>
      <w:r w:rsidR="00C67837">
        <w:t>1</w:t>
      </w:r>
      <w:r w:rsidRPr="00FB3505">
        <w:t xml:space="preserve"> decimal place.</w:t>
      </w:r>
    </w:p>
    <w:p w14:paraId="292AC730" w14:textId="77777777" w:rsidR="005017D7" w:rsidRDefault="005017D7" w:rsidP="00F33A34">
      <w:pPr>
        <w:pStyle w:val="Pquestiontextpartsa"/>
      </w:pPr>
    </w:p>
    <w:p w14:paraId="692853CD" w14:textId="77777777" w:rsidR="005017D7" w:rsidRDefault="005017D7" w:rsidP="00F33A34">
      <w:pPr>
        <w:pStyle w:val="Pquestiontextpartsa"/>
      </w:pPr>
    </w:p>
    <w:p w14:paraId="4B23D7BB" w14:textId="77777777" w:rsidR="005017D7" w:rsidRDefault="005017D7" w:rsidP="00F33A34">
      <w:pPr>
        <w:pStyle w:val="Pquestiontextpartsa"/>
      </w:pPr>
    </w:p>
    <w:p w14:paraId="39180F3B" w14:textId="77777777" w:rsidR="005017D7" w:rsidRDefault="005017D7" w:rsidP="00F33A34">
      <w:pPr>
        <w:pStyle w:val="Pquestiontextpartsa"/>
      </w:pPr>
    </w:p>
    <w:p w14:paraId="6E9D8C7C" w14:textId="77777777" w:rsidR="005017D7" w:rsidRDefault="005017D7" w:rsidP="00F33A34">
      <w:pPr>
        <w:pStyle w:val="Pquestiontextpartsa"/>
      </w:pPr>
    </w:p>
    <w:p w14:paraId="656A785E" w14:textId="23DBCCAF" w:rsidR="00F33A34" w:rsidRPr="00FB3505" w:rsidRDefault="00442E2F" w:rsidP="00F33A34">
      <w:pPr>
        <w:pStyle w:val="Pquestionheadingsx"/>
      </w:pPr>
      <w:r>
        <w:lastRenderedPageBreak/>
        <w:t>Question 15</w:t>
      </w:r>
      <w:r w:rsidR="00F33A34">
        <w:tab/>
      </w:r>
      <w:r w:rsidR="00F33A34" w:rsidRPr="00D90FE2">
        <w:rPr>
          <w:rStyle w:val="Cmarkslabel"/>
        </w:rPr>
        <w:t>7 marks</w:t>
      </w:r>
      <w:r w:rsidR="00F33A34">
        <w:tab/>
      </w:r>
      <w:r w:rsidR="00526966">
        <w:t>[6.</w:t>
      </w:r>
      <w:r w:rsidR="00F33A34" w:rsidRPr="00FB3505">
        <w:t>6]</w:t>
      </w:r>
    </w:p>
    <w:p w14:paraId="4098A8F5" w14:textId="77777777" w:rsidR="00F33A34" w:rsidRPr="00FB3505" w:rsidRDefault="00F33A34" w:rsidP="00F33A34">
      <w:pPr>
        <w:pStyle w:val="Pquestiontextmainstem"/>
      </w:pPr>
      <w:r w:rsidRPr="00FB3505">
        <w:t>A ladder</w:t>
      </w:r>
      <w:r>
        <w:t xml:space="preserve"> 4 m in length</w:t>
      </w:r>
      <w:r w:rsidRPr="00FB3505">
        <w:t xml:space="preserve"> leaning overhangs a wall and makes an angle of 29</w:t>
      </w:r>
      <w:r w:rsidRPr="00FB3505">
        <w:sym w:font="Symbol" w:char="F0B0"/>
      </w:r>
      <w:r w:rsidRPr="00FB3505">
        <w:t xml:space="preserve"> with the ground. The end of the ladder touches the top of the tree. </w:t>
      </w:r>
    </w:p>
    <w:p w14:paraId="1BD143E0" w14:textId="77777777" w:rsidR="00F33A34" w:rsidRDefault="00F33A34" w:rsidP="00F33A34">
      <w:pPr>
        <w:pStyle w:val="Pquestiontextpartsa"/>
      </w:pPr>
      <w:r w:rsidRPr="00C01547">
        <w:rPr>
          <w:rStyle w:val="Cquestionpartlabelbold"/>
        </w:rPr>
        <w:t>(a)</w:t>
      </w:r>
      <w:r>
        <w:tab/>
      </w:r>
      <w:r w:rsidRPr="00FB3505">
        <w:t>What is the height of the wall, to the nearest cm?</w:t>
      </w:r>
    </w:p>
    <w:p w14:paraId="2D2358F9" w14:textId="1991C040" w:rsidR="005017D7" w:rsidRDefault="00102677" w:rsidP="00F33A34">
      <w:pPr>
        <w:pStyle w:val="Pquestiontextpartsa"/>
      </w:pPr>
      <w:r w:rsidRPr="00FB3505">
        <w:rPr>
          <w:noProof/>
        </w:rPr>
        <w:drawing>
          <wp:inline distT="0" distB="0" distL="0" distR="0" wp14:anchorId="07891764" wp14:editId="31531D63">
            <wp:extent cx="1943154" cy="1211317"/>
            <wp:effectExtent l="0" t="0" r="0" b="8255"/>
            <wp:docPr id="14" name="Picture 14" descr="PM10_PR_FT_5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PM10_PR_FT_5_08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791" cy="12117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25ACDC" w14:textId="77C86E4C" w:rsidR="00F33A34" w:rsidRDefault="00C51E02" w:rsidP="00F33A34">
      <w:pPr>
        <w:pStyle w:val="Pquestiontextpartsa"/>
      </w:pPr>
      <w:r w:rsidRPr="00C01547">
        <w:rPr>
          <w:rStyle w:val="Cquestionpartlabelbold"/>
        </w:rPr>
        <w:t xml:space="preserve"> </w:t>
      </w:r>
      <w:r w:rsidR="00F33A34" w:rsidRPr="00C01547">
        <w:rPr>
          <w:rStyle w:val="Cquestionpartlabelbold"/>
        </w:rPr>
        <w:t>(b)</w:t>
      </w:r>
      <w:r w:rsidR="00F33A34">
        <w:tab/>
      </w:r>
      <w:r w:rsidR="00F33A34" w:rsidRPr="00FB3505">
        <w:t>How</w:t>
      </w:r>
      <w:r w:rsidR="009A4AFF">
        <w:t xml:space="preserve"> many centimetres </w:t>
      </w:r>
      <w:r w:rsidR="00F33A34" w:rsidRPr="00FB3505">
        <w:t>of the ladder overhangs the wall?</w:t>
      </w:r>
    </w:p>
    <w:p w14:paraId="2BA90432" w14:textId="77777777" w:rsidR="009A4AFF" w:rsidRDefault="009A4AFF" w:rsidP="00F33A34">
      <w:pPr>
        <w:pStyle w:val="Pquestiontextpartsa"/>
      </w:pPr>
    </w:p>
    <w:p w14:paraId="0E12CD48" w14:textId="77777777" w:rsidR="009A4AFF" w:rsidRDefault="009A4AFF" w:rsidP="00F33A34">
      <w:pPr>
        <w:pStyle w:val="Pquestiontextpartsa"/>
      </w:pPr>
    </w:p>
    <w:p w14:paraId="124BF5ED" w14:textId="77777777" w:rsidR="00C51E02" w:rsidRDefault="00C51E02" w:rsidP="00F33A34">
      <w:pPr>
        <w:pStyle w:val="Pquestiontextpartsa"/>
      </w:pPr>
    </w:p>
    <w:p w14:paraId="4D0AF6F0" w14:textId="77777777" w:rsidR="005017D7" w:rsidRDefault="005017D7" w:rsidP="00F33A34">
      <w:pPr>
        <w:pStyle w:val="Pquestiontextpartsa"/>
      </w:pPr>
    </w:p>
    <w:p w14:paraId="2E654E83" w14:textId="35630CEB" w:rsidR="00F33A34" w:rsidRDefault="00F33A34" w:rsidP="00F33A34">
      <w:pPr>
        <w:pStyle w:val="Pquestiontextpartsa"/>
      </w:pPr>
      <w:r w:rsidRPr="00C01547">
        <w:rPr>
          <w:rStyle w:val="Cquestionpartlabelbold"/>
        </w:rPr>
        <w:t>(c)</w:t>
      </w:r>
      <w:r>
        <w:tab/>
      </w:r>
      <w:r w:rsidRPr="00FB3505">
        <w:t xml:space="preserve">How </w:t>
      </w:r>
      <w:r w:rsidR="009A4AFF">
        <w:t>much</w:t>
      </w:r>
      <w:r w:rsidRPr="00FB3505">
        <w:t xml:space="preserve"> taller than the wall is the tree?</w:t>
      </w:r>
    </w:p>
    <w:p w14:paraId="38B03F5D" w14:textId="77777777" w:rsidR="005017D7" w:rsidRDefault="005017D7" w:rsidP="00F33A34">
      <w:pPr>
        <w:pStyle w:val="Pquestiontextpartsa"/>
      </w:pPr>
    </w:p>
    <w:p w14:paraId="4F9F7ECD" w14:textId="77777777" w:rsidR="009A4AFF" w:rsidRDefault="009A4AFF" w:rsidP="00F33A34">
      <w:pPr>
        <w:pStyle w:val="Pquestiontextpartsa"/>
      </w:pPr>
    </w:p>
    <w:p w14:paraId="6EF513E8" w14:textId="77777777" w:rsidR="00102677" w:rsidRDefault="00102677" w:rsidP="00F33A34">
      <w:pPr>
        <w:pStyle w:val="Pquestiontextpartsa"/>
      </w:pPr>
    </w:p>
    <w:p w14:paraId="560F2D7C" w14:textId="047924A5" w:rsidR="00F33A34" w:rsidRPr="0074580D" w:rsidRDefault="00F33A34" w:rsidP="00F33A34">
      <w:pPr>
        <w:pStyle w:val="Psectionresults"/>
        <w:rPr>
          <w:rStyle w:val="Cquestionpartlabelbold"/>
        </w:rPr>
      </w:pPr>
      <w:r>
        <w:t xml:space="preserve">Short answer total marks:  </w:t>
      </w:r>
      <w:r w:rsidR="00B44D51">
        <w:t xml:space="preserve">____ / </w:t>
      </w:r>
      <w:r>
        <w:t>25</w:t>
      </w:r>
    </w:p>
    <w:p w14:paraId="7CFC5400" w14:textId="77777777" w:rsidR="00F33A34" w:rsidRPr="00FB3505" w:rsidRDefault="00F33A34" w:rsidP="00102677">
      <w:pPr>
        <w:pStyle w:val="Psectionheading"/>
        <w:pageBreakBefore w:val="0"/>
      </w:pPr>
      <w:r w:rsidRPr="00FB3505">
        <w:t>Extended response section</w:t>
      </w:r>
    </w:p>
    <w:p w14:paraId="772F70F1" w14:textId="13F4E596" w:rsidR="00F33A34" w:rsidRPr="00FB3505" w:rsidRDefault="00442E2F" w:rsidP="00F33A34">
      <w:pPr>
        <w:pStyle w:val="Pquestionheadingsx1stafterhead"/>
      </w:pPr>
      <w:r>
        <w:t>Question 16</w:t>
      </w:r>
      <w:r w:rsidR="00F33A34">
        <w:tab/>
      </w:r>
      <w:r w:rsidR="00F33A34" w:rsidRPr="00D90FE2">
        <w:rPr>
          <w:rStyle w:val="Cmarkslabel"/>
        </w:rPr>
        <w:t>5 marks</w:t>
      </w:r>
      <w:r w:rsidR="00F33A34">
        <w:tab/>
      </w:r>
      <w:r w:rsidR="008946BE">
        <w:t>[</w:t>
      </w:r>
      <w:r w:rsidR="00322CBB">
        <w:t>6.</w:t>
      </w:r>
      <w:r w:rsidR="00F33A34" w:rsidRPr="00FB3505">
        <w:t>6]</w:t>
      </w:r>
    </w:p>
    <w:p w14:paraId="720CD1F2" w14:textId="6CC5D446" w:rsidR="00F33A34" w:rsidRPr="00FB3505" w:rsidRDefault="00F33A34" w:rsidP="00F33A34">
      <w:pPr>
        <w:pStyle w:val="Pquestiontextmainstem"/>
      </w:pPr>
      <w:r w:rsidRPr="00FB3505">
        <w:t xml:space="preserve">Camilla dives off board 1, which is 2.4 m above the pool and her hands make contact with the water </w:t>
      </w:r>
      <w:r w:rsidR="00322CBB">
        <w:t>6.</w:t>
      </w:r>
      <w:r w:rsidRPr="00FB3505">
        <w:t xml:space="preserve">3 m from the base of the board. </w:t>
      </w:r>
    </w:p>
    <w:p w14:paraId="007B9280" w14:textId="77777777" w:rsidR="00102677" w:rsidRDefault="00F33A34" w:rsidP="00F33A34">
      <w:pPr>
        <w:pStyle w:val="Pquestiontextpartsa"/>
        <w:rPr>
          <w:noProof/>
        </w:rPr>
      </w:pPr>
      <w:r w:rsidRPr="00C01547">
        <w:rPr>
          <w:rStyle w:val="Cquestionpartlabelbold"/>
        </w:rPr>
        <w:t>(a)</w:t>
      </w:r>
      <w:r>
        <w:tab/>
      </w:r>
      <w:r w:rsidRPr="00FB3505">
        <w:t>Assuming Camilla’s diving trajectory was a straight line, at what angle, θ, to the horizontal did she hit the water? Answer correct to the nearest degree.</w:t>
      </w:r>
      <w:r w:rsidR="00102677" w:rsidRPr="00102677">
        <w:rPr>
          <w:noProof/>
        </w:rPr>
        <w:t xml:space="preserve"> </w:t>
      </w:r>
    </w:p>
    <w:p w14:paraId="3D32A03B" w14:textId="1FAFF02D" w:rsidR="00F33A34" w:rsidRDefault="00102677" w:rsidP="00F33A34">
      <w:pPr>
        <w:pStyle w:val="Pquestiontextpartsa"/>
      </w:pPr>
      <w:r w:rsidRPr="00FB3505">
        <w:rPr>
          <w:noProof/>
        </w:rPr>
        <w:drawing>
          <wp:inline distT="0" distB="0" distL="0" distR="0" wp14:anchorId="40712048" wp14:editId="4EF04724">
            <wp:extent cx="2038350" cy="1009650"/>
            <wp:effectExtent l="0" t="0" r="0" b="0"/>
            <wp:docPr id="20" name="Picture 20" descr="PM10_PR_FT_5_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PM10_PR_FT_5_09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39DD8F" w14:textId="11E7F0FF" w:rsidR="00F33A34" w:rsidRDefault="00F33A34" w:rsidP="00F33A34">
      <w:pPr>
        <w:pStyle w:val="Pquestiontextpartsa"/>
      </w:pPr>
      <w:r w:rsidRPr="00C01547">
        <w:rPr>
          <w:rStyle w:val="Cquestionpartlabelbold"/>
        </w:rPr>
        <w:t>(b)</w:t>
      </w:r>
      <w:r>
        <w:tab/>
      </w:r>
      <w:r w:rsidRPr="00FB3505">
        <w:t>Camilla climbs up to board 2 and dives, entering the water at the same angle as before. How much farther did she hit</w:t>
      </w:r>
      <w:r w:rsidR="00C67837">
        <w:t xml:space="preserve"> the water than her first dive?</w:t>
      </w:r>
      <w:r w:rsidR="00C67837">
        <w:br/>
      </w:r>
      <w:r w:rsidRPr="00FB3505">
        <w:t xml:space="preserve">Answer correct to </w:t>
      </w:r>
      <w:r w:rsidR="00C67837">
        <w:t xml:space="preserve">2 </w:t>
      </w:r>
      <w:r w:rsidRPr="00FB3505">
        <w:t>decimal places.</w:t>
      </w:r>
    </w:p>
    <w:p w14:paraId="2D8ED18C" w14:textId="77777777" w:rsidR="005017D7" w:rsidRDefault="005017D7" w:rsidP="00F33A34">
      <w:pPr>
        <w:pStyle w:val="Pquestiontextpartsa"/>
      </w:pPr>
    </w:p>
    <w:p w14:paraId="5B09BCFA" w14:textId="77777777" w:rsidR="005017D7" w:rsidRDefault="005017D7" w:rsidP="00F33A34">
      <w:pPr>
        <w:pStyle w:val="Pquestiontextpartsa"/>
      </w:pPr>
    </w:p>
    <w:p w14:paraId="77731F52" w14:textId="77777777" w:rsidR="005017D7" w:rsidRDefault="005017D7" w:rsidP="00F33A34">
      <w:pPr>
        <w:pStyle w:val="Pquestiontextpartsa"/>
      </w:pPr>
    </w:p>
    <w:p w14:paraId="27882B3D" w14:textId="0D466F56" w:rsidR="00F33A34" w:rsidRPr="00FB3505" w:rsidRDefault="00442E2F" w:rsidP="00F33A34">
      <w:pPr>
        <w:pStyle w:val="Pquestionheadingsx"/>
      </w:pPr>
      <w:r>
        <w:lastRenderedPageBreak/>
        <w:t>Question 17</w:t>
      </w:r>
      <w:r w:rsidR="00F33A34">
        <w:tab/>
      </w:r>
      <w:r w:rsidR="00F33A34" w:rsidRPr="008B1896">
        <w:rPr>
          <w:rStyle w:val="Cmarkslabel"/>
        </w:rPr>
        <w:t>6 marks</w:t>
      </w:r>
      <w:r w:rsidR="00F33A34">
        <w:tab/>
      </w:r>
      <w:r w:rsidR="008946BE">
        <w:t>[</w:t>
      </w:r>
      <w:r w:rsidR="00322CBB">
        <w:t>6.</w:t>
      </w:r>
      <w:r w:rsidR="00F33A34" w:rsidRPr="00FB3505">
        <w:t>6]</w:t>
      </w:r>
    </w:p>
    <w:p w14:paraId="2DEF785C" w14:textId="77777777" w:rsidR="00F33A34" w:rsidRPr="001D1AFA" w:rsidRDefault="00F33A34" w:rsidP="00F33A34">
      <w:pPr>
        <w:pStyle w:val="Pquestiontextmainstem"/>
      </w:pPr>
      <w:r w:rsidRPr="001D1AFA">
        <w:t xml:space="preserve">A crane lifts a container 1.2 m above the ground. </w:t>
      </w:r>
      <w:r>
        <w:rPr>
          <w:lang w:val="en-US"/>
        </w:rPr>
        <w:t>The container is 2 m high and the cable is attached at the top of the cable.</w:t>
      </w:r>
    </w:p>
    <w:p w14:paraId="7E2DEDE7" w14:textId="77777777" w:rsidR="000159B8" w:rsidRDefault="000159B8" w:rsidP="00F33A34">
      <w:pPr>
        <w:pStyle w:val="Pquestiontextpartsa"/>
        <w:rPr>
          <w:rStyle w:val="Cquestionpartlabelbold"/>
        </w:rPr>
      </w:pPr>
      <w:r w:rsidRPr="001D1AFA">
        <w:rPr>
          <w:noProof/>
        </w:rPr>
        <w:drawing>
          <wp:inline distT="0" distB="0" distL="0" distR="0" wp14:anchorId="2EF16BA2" wp14:editId="7EBAF8CB">
            <wp:extent cx="1333500" cy="1181100"/>
            <wp:effectExtent l="0" t="0" r="0" b="0"/>
            <wp:docPr id="23" name="Picture 23" descr="PM10_PR_FT_5_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PM10_PR_FT_5_11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1547">
        <w:rPr>
          <w:rStyle w:val="Cquestionpartlabelbold"/>
        </w:rPr>
        <w:t xml:space="preserve"> </w:t>
      </w:r>
    </w:p>
    <w:p w14:paraId="4C5F8D57" w14:textId="430CAF67" w:rsidR="00F33A34" w:rsidRDefault="00F33A34" w:rsidP="00F33A34">
      <w:pPr>
        <w:pStyle w:val="Pquestiontextpartsa"/>
      </w:pPr>
      <w:r w:rsidRPr="00C01547">
        <w:rPr>
          <w:rStyle w:val="Cquestionpartlabelbold"/>
        </w:rPr>
        <w:t>(a)</w:t>
      </w:r>
      <w:r>
        <w:tab/>
      </w:r>
      <w:r w:rsidRPr="00FB3505">
        <w:t xml:space="preserve">What is the length of the vertical cable?  Answer correct to </w:t>
      </w:r>
      <w:r w:rsidR="00C67837">
        <w:t>2</w:t>
      </w:r>
      <w:r w:rsidRPr="00FB3505">
        <w:t xml:space="preserve"> decimal places. </w:t>
      </w:r>
    </w:p>
    <w:p w14:paraId="790C18FE" w14:textId="7A9B4BC2" w:rsidR="005017D7" w:rsidRDefault="005017D7" w:rsidP="00F33A34">
      <w:pPr>
        <w:pStyle w:val="Pquestiontextpartsa"/>
      </w:pPr>
    </w:p>
    <w:p w14:paraId="6027BFEF" w14:textId="77777777" w:rsidR="005017D7" w:rsidRDefault="005017D7" w:rsidP="00F33A34">
      <w:pPr>
        <w:pStyle w:val="Pquestiontextpartsa"/>
      </w:pPr>
    </w:p>
    <w:p w14:paraId="486C1BEC" w14:textId="77777777" w:rsidR="009A4AFF" w:rsidRDefault="009A4AFF" w:rsidP="00F33A34">
      <w:pPr>
        <w:pStyle w:val="Pquestiontextpartsa"/>
      </w:pPr>
    </w:p>
    <w:p w14:paraId="76781628" w14:textId="77777777" w:rsidR="009A4AFF" w:rsidRDefault="009A4AFF" w:rsidP="00F33A34">
      <w:pPr>
        <w:pStyle w:val="Pquestiontextpartsa"/>
      </w:pPr>
    </w:p>
    <w:p w14:paraId="6FFB10CF" w14:textId="77777777" w:rsidR="005017D7" w:rsidRDefault="005017D7" w:rsidP="00F33A34">
      <w:pPr>
        <w:pStyle w:val="Pquestiontextpartsa"/>
      </w:pPr>
    </w:p>
    <w:p w14:paraId="08BE1973" w14:textId="77777777" w:rsidR="00F33A34" w:rsidRDefault="00F33A34" w:rsidP="00F33A34">
      <w:pPr>
        <w:pStyle w:val="Pquestiontextpartsa"/>
      </w:pPr>
      <w:r w:rsidRPr="00C01547">
        <w:rPr>
          <w:rStyle w:val="Cquestionpartlabelbold"/>
        </w:rPr>
        <w:t>(b)</w:t>
      </w:r>
      <w:r>
        <w:tab/>
      </w:r>
      <w:r w:rsidRPr="00FB3505">
        <w:t xml:space="preserve">The crane is moved 4 m closer to the container. At what angle should the crane operate so that the container remains in the same position and the same height as previously? </w:t>
      </w:r>
    </w:p>
    <w:p w14:paraId="0DC0BF00" w14:textId="77777777" w:rsidR="005017D7" w:rsidRDefault="005017D7" w:rsidP="00F33A34">
      <w:pPr>
        <w:pStyle w:val="Pquestiontextpartsa"/>
      </w:pPr>
    </w:p>
    <w:p w14:paraId="366C28C2" w14:textId="77777777" w:rsidR="005017D7" w:rsidRDefault="005017D7" w:rsidP="00F33A34">
      <w:pPr>
        <w:pStyle w:val="Pquestiontextpartsa"/>
      </w:pPr>
    </w:p>
    <w:p w14:paraId="422D65EE" w14:textId="77777777" w:rsidR="009A4AFF" w:rsidRDefault="009A4AFF" w:rsidP="00F33A34">
      <w:pPr>
        <w:pStyle w:val="Pquestiontextpartsa"/>
      </w:pPr>
    </w:p>
    <w:p w14:paraId="62AC3BAB" w14:textId="77777777" w:rsidR="009A4AFF" w:rsidRDefault="009A4AFF" w:rsidP="00F33A34">
      <w:pPr>
        <w:pStyle w:val="Pquestiontextpartsa"/>
      </w:pPr>
    </w:p>
    <w:p w14:paraId="6E64786F" w14:textId="77777777" w:rsidR="005017D7" w:rsidRDefault="005017D7" w:rsidP="00F33A34">
      <w:pPr>
        <w:pStyle w:val="Pquestiontextpartsa"/>
      </w:pPr>
    </w:p>
    <w:p w14:paraId="1F6D31FD" w14:textId="77777777" w:rsidR="005017D7" w:rsidRDefault="005017D7" w:rsidP="00F33A34">
      <w:pPr>
        <w:pStyle w:val="Pquestiontextpartsa"/>
      </w:pPr>
    </w:p>
    <w:p w14:paraId="2F1C9EE1" w14:textId="1BE6E8AE" w:rsidR="00F33A34" w:rsidRDefault="00F33A34" w:rsidP="00F33A34">
      <w:pPr>
        <w:pStyle w:val="Psectionresults"/>
      </w:pPr>
      <w:r>
        <w:t xml:space="preserve">Extended answer total marks:  </w:t>
      </w:r>
      <w:r w:rsidR="00B44D51">
        <w:t xml:space="preserve">____ / </w:t>
      </w:r>
      <w:r>
        <w:t>11</w:t>
      </w:r>
    </w:p>
    <w:p w14:paraId="7807F82C" w14:textId="69A7ABA6" w:rsidR="00F33A34" w:rsidRPr="00194A57" w:rsidRDefault="00B44D51" w:rsidP="00F33A34">
      <w:pPr>
        <w:pStyle w:val="Psectionresults"/>
      </w:pPr>
      <w:r>
        <w:t>TOTAL test marks:  ____ / 44</w:t>
      </w:r>
    </w:p>
    <w:sectPr w:rsidR="00F33A34" w:rsidRPr="00194A57" w:rsidSect="009561EE">
      <w:headerReference w:type="default" r:id="rId43"/>
      <w:footerReference w:type="default" r:id="rId44"/>
      <w:headerReference w:type="first" r:id="rId45"/>
      <w:footerReference w:type="first" r:id="rId46"/>
      <w:pgSz w:w="11906" w:h="16838"/>
      <w:pgMar w:top="156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02807C8" w14:textId="77777777" w:rsidR="00810D8A" w:rsidRDefault="00810D8A">
      <w:pPr>
        <w:spacing w:after="0" w:line="240" w:lineRule="auto"/>
      </w:pPr>
      <w:r>
        <w:separator/>
      </w:r>
    </w:p>
  </w:endnote>
  <w:endnote w:type="continuationSeparator" w:id="0">
    <w:p w14:paraId="1AC5FF10" w14:textId="77777777" w:rsidR="00810D8A" w:rsidRDefault="00810D8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D86BF87" w14:textId="217A0B1F" w:rsidR="00CD5BD4" w:rsidRPr="00CD5BD4" w:rsidRDefault="00CD5BD4" w:rsidP="00CD5BD4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BC09F5">
      <w:rPr>
        <w:noProof/>
      </w:rPr>
      <w:t>6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B6F445" w14:textId="6456C278" w:rsidR="00CD5BD4" w:rsidRPr="00CD5BD4" w:rsidRDefault="00CD5BD4" w:rsidP="00CD5BD4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BC09F5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8C174F5" w14:textId="77777777" w:rsidR="00810D8A" w:rsidRDefault="00810D8A">
      <w:pPr>
        <w:spacing w:after="0" w:line="240" w:lineRule="auto"/>
      </w:pPr>
      <w:r>
        <w:separator/>
      </w:r>
    </w:p>
  </w:footnote>
  <w:footnote w:type="continuationSeparator" w:id="0">
    <w:p w14:paraId="31E0A4A4" w14:textId="77777777" w:rsidR="00810D8A" w:rsidRDefault="00810D8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48D40E5" w14:textId="43CE8534" w:rsidR="00FC3DF0" w:rsidRPr="00B66391" w:rsidRDefault="00FC3DF0" w:rsidP="00FC3DF0">
    <w:pPr>
      <w:pStyle w:val="Pheadertext"/>
    </w:pPr>
    <w:r>
      <w:t>Pearson Mathematics 10–10A    Trigonometry — Test D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B03DC29" w14:textId="77777777" w:rsidR="00FC3DF0" w:rsidRDefault="00FC3DF0" w:rsidP="00FC3DF0">
    <w:pPr>
      <w:pStyle w:val="Pheadertext"/>
    </w:pPr>
    <w:r>
      <w:t>Pearson Mathematics 10–10A</w:t>
    </w:r>
    <w:r>
      <w:tab/>
      <w:t xml:space="preserve">Name: </w:t>
    </w:r>
    <w:r>
      <w:tab/>
    </w:r>
  </w:p>
  <w:p w14:paraId="01E9FEE1" w14:textId="78036961" w:rsidR="009561EE" w:rsidRPr="00FC3DF0" w:rsidRDefault="00FC3DF0" w:rsidP="00FC3DF0">
    <w:pPr>
      <w:pStyle w:val="Pheadertext"/>
    </w:pPr>
    <w:r>
      <w:t>Trigonometry — Test D</w:t>
    </w:r>
    <w:r>
      <w:tab/>
      <w:t xml:space="preserve">Class: </w:t>
    </w:r>
    <w:r>
      <w:tab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6F85"/>
    <w:rsid w:val="000159B8"/>
    <w:rsid w:val="000939C0"/>
    <w:rsid w:val="000A7871"/>
    <w:rsid w:val="000C6FA4"/>
    <w:rsid w:val="000E0067"/>
    <w:rsid w:val="00102677"/>
    <w:rsid w:val="001452D7"/>
    <w:rsid w:val="001570D5"/>
    <w:rsid w:val="001E3063"/>
    <w:rsid w:val="00244EB8"/>
    <w:rsid w:val="00255FA9"/>
    <w:rsid w:val="00286B45"/>
    <w:rsid w:val="002D608C"/>
    <w:rsid w:val="00302BD5"/>
    <w:rsid w:val="00322CBB"/>
    <w:rsid w:val="003320EF"/>
    <w:rsid w:val="003E29F8"/>
    <w:rsid w:val="003F1C3F"/>
    <w:rsid w:val="00435053"/>
    <w:rsid w:val="00442E2F"/>
    <w:rsid w:val="0047225A"/>
    <w:rsid w:val="004D43E7"/>
    <w:rsid w:val="004E7CD2"/>
    <w:rsid w:val="005017D7"/>
    <w:rsid w:val="0050482F"/>
    <w:rsid w:val="00526966"/>
    <w:rsid w:val="00567742"/>
    <w:rsid w:val="005B59F3"/>
    <w:rsid w:val="006015DB"/>
    <w:rsid w:val="00622FDF"/>
    <w:rsid w:val="00673B6F"/>
    <w:rsid w:val="00810D8A"/>
    <w:rsid w:val="008946BE"/>
    <w:rsid w:val="008A63C3"/>
    <w:rsid w:val="008F7EBD"/>
    <w:rsid w:val="00906F85"/>
    <w:rsid w:val="00912186"/>
    <w:rsid w:val="0092376F"/>
    <w:rsid w:val="00931FFB"/>
    <w:rsid w:val="009561EE"/>
    <w:rsid w:val="00957C7E"/>
    <w:rsid w:val="009A4AFF"/>
    <w:rsid w:val="00AF0ADA"/>
    <w:rsid w:val="00B44D51"/>
    <w:rsid w:val="00B5666E"/>
    <w:rsid w:val="00B67E74"/>
    <w:rsid w:val="00B7766C"/>
    <w:rsid w:val="00B84CD5"/>
    <w:rsid w:val="00BC09F5"/>
    <w:rsid w:val="00C30457"/>
    <w:rsid w:val="00C47AA7"/>
    <w:rsid w:val="00C51E02"/>
    <w:rsid w:val="00C67837"/>
    <w:rsid w:val="00C87190"/>
    <w:rsid w:val="00CA1788"/>
    <w:rsid w:val="00CD5BD4"/>
    <w:rsid w:val="00D814B0"/>
    <w:rsid w:val="00D94524"/>
    <w:rsid w:val="00E46900"/>
    <w:rsid w:val="00F33A34"/>
    <w:rsid w:val="00FC3D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8814AE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906F85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customStyle="1" w:styleId="HeaderChar">
    <w:name w:val="Header Char"/>
    <w:basedOn w:val="DefaultParagraphFont"/>
    <w:link w:val="Header"/>
    <w:rsid w:val="00906F85"/>
    <w:rPr>
      <w:rFonts w:ascii="Times New Roman" w:eastAsia="Times New Roman" w:hAnsi="Times New Roman" w:cs="Times New Roman"/>
      <w:sz w:val="24"/>
      <w:szCs w:val="24"/>
      <w:lang w:eastAsia="en-AU"/>
    </w:rPr>
  </w:style>
  <w:style w:type="table" w:styleId="TableGrid">
    <w:name w:val="Table Grid"/>
    <w:basedOn w:val="TableNormal"/>
    <w:uiPriority w:val="39"/>
    <w:rsid w:val="00906F8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06F8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6F85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1570D5"/>
    <w:rPr>
      <w:color w:val="FF0000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1570D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570D5"/>
  </w:style>
  <w:style w:type="paragraph" w:customStyle="1" w:styleId="Psectionheading">
    <w:name w:val="P: section heading"/>
    <w:next w:val="Normal"/>
    <w:rsid w:val="00F33A34"/>
    <w:pPr>
      <w:keepNext/>
      <w:pageBreakBefore/>
      <w:spacing w:line="240" w:lineRule="auto"/>
    </w:pPr>
    <w:rPr>
      <w:rFonts w:eastAsia="Times New Roman" w:cs="Times New Roman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F33A34"/>
    <w:pPr>
      <w:spacing w:before="360" w:after="240" w:line="240" w:lineRule="auto"/>
      <w:ind w:right="284"/>
      <w:jc w:val="right"/>
    </w:pPr>
    <w:rPr>
      <w:rFonts w:eastAsia="Times New Roman" w:cs="Times New Roman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F33A34"/>
    <w:pPr>
      <w:keepNext/>
      <w:tabs>
        <w:tab w:val="right" w:pos="9923"/>
      </w:tabs>
      <w:spacing w:before="360" w:after="0" w:line="240" w:lineRule="auto"/>
    </w:pPr>
    <w:rPr>
      <w:rFonts w:eastAsia="Times New Roman" w:cs="Times New Roman"/>
      <w:b/>
      <w:sz w:val="24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F33A34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F33A34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F33A34"/>
    <w:pPr>
      <w:spacing w:after="80" w:line="240" w:lineRule="auto"/>
    </w:pPr>
    <w:rPr>
      <w:rFonts w:eastAsia="Times New Roman" w:cs="Times New Roman"/>
      <w:sz w:val="24"/>
      <w:szCs w:val="24"/>
      <w:lang w:eastAsia="en-AU"/>
    </w:rPr>
  </w:style>
  <w:style w:type="character" w:customStyle="1" w:styleId="Cquestionpartlabelbold">
    <w:name w:val="C: question part label bold"/>
    <w:uiPriority w:val="1"/>
    <w:qFormat/>
    <w:rsid w:val="00F33A34"/>
    <w:rPr>
      <w:b/>
    </w:rPr>
  </w:style>
  <w:style w:type="paragraph" w:customStyle="1" w:styleId="Pquestiontextpartsa">
    <w:name w:val="P: question text parts (a)"/>
    <w:basedOn w:val="Pquestiontextmainstem"/>
    <w:qFormat/>
    <w:rsid w:val="00F33A34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F33A34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F33A34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F33A34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F33A34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F33A34"/>
    <w:rPr>
      <w:rFonts w:ascii="Times New Roman" w:hAnsi="Times New Roman"/>
      <w:i/>
    </w:rPr>
  </w:style>
  <w:style w:type="character" w:customStyle="1" w:styleId="Ptimtext">
    <w:name w:val="P: tim text"/>
    <w:basedOn w:val="DefaultParagraphFont"/>
    <w:rsid w:val="00F33A34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F33A34"/>
    <w:rPr>
      <w:vertAlign w:val="superscript"/>
    </w:rPr>
  </w:style>
  <w:style w:type="paragraph" w:customStyle="1" w:styleId="PNotetodesigner">
    <w:name w:val="P: Note to designer"/>
    <w:basedOn w:val="Normal"/>
    <w:qFormat/>
    <w:rsid w:val="00F33A34"/>
    <w:pPr>
      <w:spacing w:after="160" w:line="259" w:lineRule="auto"/>
    </w:pPr>
    <w:rPr>
      <w:color w:val="FF0000"/>
    </w:rPr>
  </w:style>
  <w:style w:type="character" w:customStyle="1" w:styleId="Csymbol">
    <w:name w:val="C: symbol"/>
    <w:basedOn w:val="DefaultParagraphFont"/>
    <w:uiPriority w:val="1"/>
    <w:qFormat/>
    <w:rsid w:val="0050482F"/>
    <w:rPr>
      <w:rFonts w:ascii="Symbol" w:hAnsi="Symbol"/>
    </w:rPr>
  </w:style>
  <w:style w:type="paragraph" w:customStyle="1" w:styleId="Pfootertext">
    <w:name w:val="P: footer text"/>
    <w:qFormat/>
    <w:rsid w:val="00CD5BD4"/>
    <w:pPr>
      <w:tabs>
        <w:tab w:val="right" w:pos="9639"/>
      </w:tabs>
      <w:spacing w:after="0" w:line="240" w:lineRule="auto"/>
    </w:pPr>
    <w:rPr>
      <w:rFonts w:ascii="Times New Roman" w:eastAsia="Times New Roman" w:hAnsi="Times New Roman" w:cs="Times New Roman"/>
      <w:sz w:val="16"/>
      <w:szCs w:val="18"/>
      <w:lang w:eastAsia="en-AU"/>
    </w:rPr>
  </w:style>
  <w:style w:type="paragraph" w:customStyle="1" w:styleId="Pheadertext">
    <w:name w:val="P: header text"/>
    <w:qFormat/>
    <w:rsid w:val="00FC3DF0"/>
    <w:pPr>
      <w:tabs>
        <w:tab w:val="left" w:pos="6521"/>
        <w:tab w:val="right" w:leader="underscore" w:pos="9923"/>
      </w:tabs>
      <w:spacing w:after="120" w:line="240" w:lineRule="auto"/>
    </w:pPr>
    <w:rPr>
      <w:rFonts w:ascii="Times New Roman" w:eastAsia="Times New Roman" w:hAnsi="Times New Roman" w:cs="Times New Roman"/>
      <w:b/>
      <w:sz w:val="24"/>
      <w:szCs w:val="24"/>
      <w:lang w:eastAsia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906F85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customStyle="1" w:styleId="HeaderChar">
    <w:name w:val="Header Char"/>
    <w:basedOn w:val="DefaultParagraphFont"/>
    <w:link w:val="Header"/>
    <w:rsid w:val="00906F85"/>
    <w:rPr>
      <w:rFonts w:ascii="Times New Roman" w:eastAsia="Times New Roman" w:hAnsi="Times New Roman" w:cs="Times New Roman"/>
      <w:sz w:val="24"/>
      <w:szCs w:val="24"/>
      <w:lang w:eastAsia="en-AU"/>
    </w:rPr>
  </w:style>
  <w:style w:type="table" w:styleId="TableGrid">
    <w:name w:val="Table Grid"/>
    <w:basedOn w:val="TableNormal"/>
    <w:uiPriority w:val="39"/>
    <w:rsid w:val="00906F8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06F8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6F85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1570D5"/>
    <w:rPr>
      <w:color w:val="FF0000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1570D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570D5"/>
  </w:style>
  <w:style w:type="paragraph" w:customStyle="1" w:styleId="Psectionheading">
    <w:name w:val="P: section heading"/>
    <w:next w:val="Normal"/>
    <w:rsid w:val="00F33A34"/>
    <w:pPr>
      <w:keepNext/>
      <w:pageBreakBefore/>
      <w:spacing w:line="240" w:lineRule="auto"/>
    </w:pPr>
    <w:rPr>
      <w:rFonts w:eastAsia="Times New Roman" w:cs="Times New Roman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F33A34"/>
    <w:pPr>
      <w:spacing w:before="360" w:after="240" w:line="240" w:lineRule="auto"/>
      <w:ind w:right="284"/>
      <w:jc w:val="right"/>
    </w:pPr>
    <w:rPr>
      <w:rFonts w:eastAsia="Times New Roman" w:cs="Times New Roman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F33A34"/>
    <w:pPr>
      <w:keepNext/>
      <w:tabs>
        <w:tab w:val="right" w:pos="9923"/>
      </w:tabs>
      <w:spacing w:before="360" w:after="0" w:line="240" w:lineRule="auto"/>
    </w:pPr>
    <w:rPr>
      <w:rFonts w:eastAsia="Times New Roman" w:cs="Times New Roman"/>
      <w:b/>
      <w:sz w:val="24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F33A34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F33A34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F33A34"/>
    <w:pPr>
      <w:spacing w:after="80" w:line="240" w:lineRule="auto"/>
    </w:pPr>
    <w:rPr>
      <w:rFonts w:eastAsia="Times New Roman" w:cs="Times New Roman"/>
      <w:sz w:val="24"/>
      <w:szCs w:val="24"/>
      <w:lang w:eastAsia="en-AU"/>
    </w:rPr>
  </w:style>
  <w:style w:type="character" w:customStyle="1" w:styleId="Cquestionpartlabelbold">
    <w:name w:val="C: question part label bold"/>
    <w:uiPriority w:val="1"/>
    <w:qFormat/>
    <w:rsid w:val="00F33A34"/>
    <w:rPr>
      <w:b/>
    </w:rPr>
  </w:style>
  <w:style w:type="paragraph" w:customStyle="1" w:styleId="Pquestiontextpartsa">
    <w:name w:val="P: question text parts (a)"/>
    <w:basedOn w:val="Pquestiontextmainstem"/>
    <w:qFormat/>
    <w:rsid w:val="00F33A34"/>
    <w:pPr>
      <w:tabs>
        <w:tab w:val="left" w:pos="397"/>
      </w:tabs>
      <w:ind w:left="397" w:hanging="397"/>
    </w:pPr>
  </w:style>
  <w:style w:type="paragraph" w:customStyle="1" w:styleId="Ptabletext">
    <w:name w:val="P: table text"/>
    <w:basedOn w:val="Pquestiontextmainstem"/>
    <w:qFormat/>
    <w:rsid w:val="00F33A34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F33A34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F33A34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F33A34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F33A34"/>
    <w:rPr>
      <w:rFonts w:ascii="Times New Roman" w:hAnsi="Times New Roman"/>
      <w:i/>
    </w:rPr>
  </w:style>
  <w:style w:type="character" w:customStyle="1" w:styleId="Ptimtext">
    <w:name w:val="P: tim text"/>
    <w:basedOn w:val="DefaultParagraphFont"/>
    <w:rsid w:val="00F33A34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F33A34"/>
    <w:rPr>
      <w:vertAlign w:val="superscript"/>
    </w:rPr>
  </w:style>
  <w:style w:type="paragraph" w:customStyle="1" w:styleId="PNotetodesigner">
    <w:name w:val="P: Note to designer"/>
    <w:basedOn w:val="Normal"/>
    <w:qFormat/>
    <w:rsid w:val="00F33A34"/>
    <w:pPr>
      <w:spacing w:after="160" w:line="259" w:lineRule="auto"/>
    </w:pPr>
    <w:rPr>
      <w:color w:val="FF0000"/>
    </w:rPr>
  </w:style>
  <w:style w:type="character" w:customStyle="1" w:styleId="Csymbol">
    <w:name w:val="C: symbol"/>
    <w:basedOn w:val="DefaultParagraphFont"/>
    <w:uiPriority w:val="1"/>
    <w:qFormat/>
    <w:rsid w:val="0050482F"/>
    <w:rPr>
      <w:rFonts w:ascii="Symbol" w:hAnsi="Symbol"/>
    </w:rPr>
  </w:style>
  <w:style w:type="paragraph" w:customStyle="1" w:styleId="Pfootertext">
    <w:name w:val="P: footer text"/>
    <w:qFormat/>
    <w:rsid w:val="00CD5BD4"/>
    <w:pPr>
      <w:tabs>
        <w:tab w:val="right" w:pos="9639"/>
      </w:tabs>
      <w:spacing w:after="0" w:line="240" w:lineRule="auto"/>
    </w:pPr>
    <w:rPr>
      <w:rFonts w:ascii="Times New Roman" w:eastAsia="Times New Roman" w:hAnsi="Times New Roman" w:cs="Times New Roman"/>
      <w:sz w:val="16"/>
      <w:szCs w:val="18"/>
      <w:lang w:eastAsia="en-AU"/>
    </w:rPr>
  </w:style>
  <w:style w:type="paragraph" w:customStyle="1" w:styleId="Pheadertext">
    <w:name w:val="P: header text"/>
    <w:qFormat/>
    <w:rsid w:val="00FC3DF0"/>
    <w:pPr>
      <w:tabs>
        <w:tab w:val="left" w:pos="6521"/>
        <w:tab w:val="right" w:leader="underscore" w:pos="9923"/>
      </w:tabs>
      <w:spacing w:after="120" w:line="240" w:lineRule="auto"/>
    </w:pPr>
    <w:rPr>
      <w:rFonts w:ascii="Times New Roman" w:eastAsia="Times New Roman" w:hAnsi="Times New Roman" w:cs="Times New Roman"/>
      <w:b/>
      <w:sz w:val="24"/>
      <w:szCs w:val="24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oleObject" Target="embeddings/oleObject1.bin"/><Relationship Id="rId18" Type="http://schemas.openxmlformats.org/officeDocument/2006/relationships/image" Target="media/image7.jpeg"/><Relationship Id="rId26" Type="http://schemas.openxmlformats.org/officeDocument/2006/relationships/image" Target="media/image11.jpeg"/><Relationship Id="rId39" Type="http://schemas.microsoft.com/office/2007/relationships/hdphoto" Target="media/hdphoto7.wdp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34" Type="http://schemas.microsoft.com/office/2007/relationships/hdphoto" Target="media/hdphoto5.wdp"/><Relationship Id="rId42" Type="http://schemas.openxmlformats.org/officeDocument/2006/relationships/image" Target="media/image23.jpeg"/><Relationship Id="rId47" Type="http://schemas.openxmlformats.org/officeDocument/2006/relationships/fontTable" Target="fontTable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image" Target="media/image17.jpeg"/><Relationship Id="rId38" Type="http://schemas.openxmlformats.org/officeDocument/2006/relationships/image" Target="media/image20.jpeg"/><Relationship Id="rId46" Type="http://schemas.openxmlformats.org/officeDocument/2006/relationships/footer" Target="footer2.xml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microsoft.com/office/2007/relationships/hdphoto" Target="media/hdphoto4.wdp"/><Relationship Id="rId41" Type="http://schemas.openxmlformats.org/officeDocument/2006/relationships/image" Target="media/image22.jpeg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microsoft.com/office/2007/relationships/hdphoto" Target="media/hdphoto2.wdp"/><Relationship Id="rId24" Type="http://schemas.openxmlformats.org/officeDocument/2006/relationships/image" Target="media/image10.wmf"/><Relationship Id="rId32" Type="http://schemas.openxmlformats.org/officeDocument/2006/relationships/image" Target="media/image16.jpeg"/><Relationship Id="rId37" Type="http://schemas.openxmlformats.org/officeDocument/2006/relationships/image" Target="media/image19.jpeg"/><Relationship Id="rId40" Type="http://schemas.openxmlformats.org/officeDocument/2006/relationships/image" Target="media/image21.jpeg"/><Relationship Id="rId45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3.jpeg"/><Relationship Id="rId36" Type="http://schemas.microsoft.com/office/2007/relationships/hdphoto" Target="media/hdphoto6.wdp"/><Relationship Id="rId10" Type="http://schemas.openxmlformats.org/officeDocument/2006/relationships/image" Target="media/image3.jpeg"/><Relationship Id="rId19" Type="http://schemas.microsoft.com/office/2007/relationships/hdphoto" Target="media/hdphoto3.wdp"/><Relationship Id="rId31" Type="http://schemas.openxmlformats.org/officeDocument/2006/relationships/image" Target="media/image15.jpeg"/><Relationship Id="rId4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microsoft.com/office/2007/relationships/hdphoto" Target="media/hdphoto1.wdp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jpeg"/><Relationship Id="rId30" Type="http://schemas.openxmlformats.org/officeDocument/2006/relationships/image" Target="media/image14.jpeg"/><Relationship Id="rId35" Type="http://schemas.openxmlformats.org/officeDocument/2006/relationships/image" Target="media/image18.jpeg"/><Relationship Id="rId43" Type="http://schemas.openxmlformats.org/officeDocument/2006/relationships/header" Target="header1.xml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</TotalTime>
  <Pages>6</Pages>
  <Words>813</Words>
  <Characters>3198</Characters>
  <Application>Microsoft Office Word</Application>
  <DocSecurity>0</DocSecurity>
  <Lines>139</Lines>
  <Paragraphs>7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im Carruthers</dc:creator>
  <cp:lastModifiedBy>Tim Carruthers</cp:lastModifiedBy>
  <cp:revision>43</cp:revision>
  <dcterms:created xsi:type="dcterms:W3CDTF">2016-07-25T02:03:00Z</dcterms:created>
  <dcterms:modified xsi:type="dcterms:W3CDTF">2016-10-24T23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